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B1E3C" w:rsidRPr="009265B2" w:rsidRDefault="009265B2" w:rsidP="009265B2">
      <w:pPr>
        <w:tabs>
          <w:tab w:val="left" w:pos="2610"/>
        </w:tabs>
        <w:jc w:val="center"/>
        <w:rPr>
          <w:b/>
          <w:sz w:val="72"/>
          <w:szCs w:val="72"/>
        </w:rPr>
      </w:pPr>
      <w:r w:rsidRPr="009265B2">
        <w:rPr>
          <w:b/>
          <w:sz w:val="72"/>
          <w:szCs w:val="72"/>
        </w:rPr>
        <w:t>Science 1206</w:t>
      </w:r>
    </w:p>
    <w:p w:rsidR="009265B2" w:rsidRPr="009265B2" w:rsidRDefault="009265B2" w:rsidP="009265B2">
      <w:pPr>
        <w:tabs>
          <w:tab w:val="left" w:pos="2610"/>
        </w:tabs>
        <w:jc w:val="center"/>
        <w:rPr>
          <w:b/>
          <w:sz w:val="72"/>
          <w:szCs w:val="72"/>
        </w:rPr>
      </w:pPr>
      <w:r w:rsidRPr="009265B2">
        <w:rPr>
          <w:b/>
          <w:sz w:val="72"/>
          <w:szCs w:val="72"/>
        </w:rPr>
        <w:t>Unit 3: Physics</w:t>
      </w:r>
    </w:p>
    <w:p w:rsidR="009265B2" w:rsidRPr="009265B2" w:rsidRDefault="00CB343D" w:rsidP="009265B2">
      <w:pPr>
        <w:tabs>
          <w:tab w:val="left" w:pos="2610"/>
        </w:tabs>
        <w:jc w:val="center"/>
        <w:rPr>
          <w:b/>
          <w:sz w:val="72"/>
          <w:szCs w:val="72"/>
        </w:rPr>
      </w:pPr>
      <w:r>
        <w:rPr>
          <w:b/>
          <w:sz w:val="72"/>
          <w:szCs w:val="72"/>
        </w:rPr>
        <w:t>Part A: Uniform Motion</w:t>
      </w:r>
    </w:p>
    <w:p w:rsidR="009265B2" w:rsidRDefault="009265B2" w:rsidP="009265B2">
      <w:pPr>
        <w:tabs>
          <w:tab w:val="left" w:pos="2610"/>
        </w:tabs>
        <w:jc w:val="center"/>
        <w:rPr>
          <w:b/>
          <w:sz w:val="72"/>
          <w:szCs w:val="72"/>
        </w:rPr>
      </w:pPr>
      <w:r w:rsidRPr="009265B2">
        <w:rPr>
          <w:b/>
          <w:sz w:val="72"/>
          <w:szCs w:val="72"/>
        </w:rPr>
        <w:t>Portfolio</w:t>
      </w:r>
    </w:p>
    <w:p w:rsidR="003C357F" w:rsidRPr="009265B2" w:rsidRDefault="00CB343D" w:rsidP="009265B2">
      <w:pPr>
        <w:tabs>
          <w:tab w:val="left" w:pos="2610"/>
        </w:tabs>
        <w:jc w:val="center"/>
        <w:rPr>
          <w:b/>
          <w:sz w:val="72"/>
          <w:szCs w:val="72"/>
        </w:rPr>
      </w:pPr>
      <w:r>
        <w:rPr>
          <w:b/>
          <w:sz w:val="72"/>
          <w:szCs w:val="72"/>
        </w:rPr>
        <w:t>2019</w:t>
      </w:r>
    </w:p>
    <w:p w:rsidR="009265B2" w:rsidRDefault="009265B2" w:rsidP="009265B2">
      <w:pPr>
        <w:tabs>
          <w:tab w:val="left" w:pos="2610"/>
        </w:tabs>
        <w:jc w:val="center"/>
        <w:rPr>
          <w:sz w:val="72"/>
          <w:szCs w:val="72"/>
        </w:rPr>
      </w:pPr>
    </w:p>
    <w:p w:rsidR="009265B2" w:rsidRDefault="009265B2" w:rsidP="009265B2">
      <w:pPr>
        <w:tabs>
          <w:tab w:val="left" w:pos="2610"/>
        </w:tabs>
        <w:jc w:val="center"/>
        <w:rPr>
          <w:sz w:val="72"/>
          <w:szCs w:val="72"/>
        </w:rPr>
      </w:pPr>
    </w:p>
    <w:p w:rsidR="009265B2" w:rsidRDefault="009265B2" w:rsidP="009265B2">
      <w:pPr>
        <w:tabs>
          <w:tab w:val="left" w:pos="2610"/>
        </w:tabs>
        <w:jc w:val="center"/>
        <w:rPr>
          <w:sz w:val="72"/>
          <w:szCs w:val="72"/>
        </w:rPr>
      </w:pPr>
    </w:p>
    <w:p w:rsidR="009265B2" w:rsidRDefault="009265B2" w:rsidP="009265B2">
      <w:pPr>
        <w:tabs>
          <w:tab w:val="left" w:pos="2610"/>
        </w:tabs>
        <w:jc w:val="center"/>
        <w:rPr>
          <w:sz w:val="72"/>
          <w:szCs w:val="72"/>
        </w:rPr>
      </w:pPr>
    </w:p>
    <w:p w:rsidR="009265B2" w:rsidRDefault="009265B2" w:rsidP="009265B2">
      <w:pPr>
        <w:tabs>
          <w:tab w:val="left" w:pos="2610"/>
        </w:tabs>
        <w:jc w:val="center"/>
        <w:rPr>
          <w:sz w:val="72"/>
          <w:szCs w:val="72"/>
        </w:rPr>
      </w:pPr>
    </w:p>
    <w:p w:rsidR="009265B2" w:rsidRDefault="00272384" w:rsidP="009265B2">
      <w:pPr>
        <w:tabs>
          <w:tab w:val="left" w:pos="2610"/>
        </w:tabs>
        <w:rPr>
          <w:sz w:val="72"/>
          <w:szCs w:val="72"/>
        </w:rPr>
      </w:pPr>
      <w:r>
        <w:rPr>
          <w:sz w:val="72"/>
          <w:szCs w:val="72"/>
        </w:rPr>
        <w:t>Name</w:t>
      </w:r>
      <w:r w:rsidR="009265B2">
        <w:rPr>
          <w:sz w:val="72"/>
          <w:szCs w:val="72"/>
        </w:rPr>
        <w:t>:</w:t>
      </w:r>
      <w:r>
        <w:rPr>
          <w:sz w:val="72"/>
          <w:szCs w:val="72"/>
        </w:rPr>
        <w:t xml:space="preserve"> </w:t>
      </w:r>
      <w:r w:rsidR="009265B2">
        <w:rPr>
          <w:sz w:val="72"/>
          <w:szCs w:val="72"/>
        </w:rPr>
        <w:t>__________________</w:t>
      </w:r>
    </w:p>
    <w:p w:rsidR="009265B2" w:rsidRDefault="009265B2" w:rsidP="009265B2">
      <w:pPr>
        <w:tabs>
          <w:tab w:val="left" w:pos="2610"/>
        </w:tabs>
      </w:pPr>
    </w:p>
    <w:p w:rsidR="009265B2" w:rsidRDefault="009265B2" w:rsidP="009265B2">
      <w:pPr>
        <w:tabs>
          <w:tab w:val="left" w:pos="2610"/>
        </w:tabs>
      </w:pPr>
    </w:p>
    <w:p w:rsidR="009265B2" w:rsidRDefault="009265B2" w:rsidP="00DA4BA0">
      <w:pPr>
        <w:tabs>
          <w:tab w:val="left" w:pos="2610"/>
        </w:tabs>
        <w:jc w:val="center"/>
        <w:rPr>
          <w:b/>
        </w:rPr>
      </w:pPr>
      <w:r w:rsidRPr="00DA4BA0">
        <w:rPr>
          <w:b/>
        </w:rPr>
        <w:lastRenderedPageBreak/>
        <w:t>Science 1206: Physics</w:t>
      </w:r>
      <w:r w:rsidR="00DA4BA0" w:rsidRPr="00DA4BA0">
        <w:rPr>
          <w:b/>
        </w:rPr>
        <w:t xml:space="preserve"> Portfolio Worksheet #1</w:t>
      </w:r>
    </w:p>
    <w:p w:rsidR="003C357F" w:rsidRPr="003C357F" w:rsidRDefault="003C357F" w:rsidP="003C357F">
      <w:pPr>
        <w:tabs>
          <w:tab w:val="left" w:pos="2610"/>
        </w:tabs>
        <w:rPr>
          <w:b/>
          <w:u w:val="single"/>
        </w:rPr>
      </w:pPr>
      <w:r w:rsidRPr="003C357F">
        <w:rPr>
          <w:b/>
          <w:u w:val="single"/>
        </w:rPr>
        <w:t xml:space="preserve">Vectors and Scalars </w:t>
      </w:r>
    </w:p>
    <w:p w:rsidR="003C357F" w:rsidRPr="003C357F" w:rsidRDefault="003C357F" w:rsidP="003C357F">
      <w:pPr>
        <w:tabs>
          <w:tab w:val="left" w:pos="2610"/>
        </w:tabs>
        <w:rPr>
          <w:b/>
        </w:rPr>
      </w:pPr>
      <w:r>
        <w:t xml:space="preserve">1. Classify each measurement as being either scalar or vector. </w:t>
      </w:r>
    </w:p>
    <w:p w:rsidR="003C357F" w:rsidRDefault="003C357F" w:rsidP="003C357F">
      <w:pPr>
        <w:tabs>
          <w:tab w:val="left" w:pos="2610"/>
        </w:tabs>
      </w:pPr>
      <w:r>
        <w:t>(a) 43.5m [</w:t>
      </w:r>
      <w:proofErr w:type="gramStart"/>
      <w:r>
        <w:t xml:space="preserve">W]   </w:t>
      </w:r>
      <w:proofErr w:type="gramEnd"/>
      <w:r>
        <w:tab/>
        <w:t xml:space="preserve"> (b) 1.54min</w:t>
      </w:r>
    </w:p>
    <w:p w:rsidR="003C357F" w:rsidRDefault="003C357F" w:rsidP="003C357F">
      <w:pPr>
        <w:tabs>
          <w:tab w:val="left" w:pos="2610"/>
        </w:tabs>
      </w:pPr>
      <w:r>
        <w:t xml:space="preserve">(c) 87km/h          </w:t>
      </w:r>
      <w:r>
        <w:tab/>
        <w:t>(d) 43.5m</w:t>
      </w:r>
    </w:p>
    <w:p w:rsidR="003C357F" w:rsidRDefault="003C357F" w:rsidP="003C357F">
      <w:pPr>
        <w:tabs>
          <w:tab w:val="left" w:pos="2610"/>
        </w:tabs>
      </w:pPr>
      <w:r>
        <w:t>(e) 78km/h [</w:t>
      </w:r>
      <w:proofErr w:type="gramStart"/>
      <w:r>
        <w:t xml:space="preserve">N]   </w:t>
      </w:r>
      <w:proofErr w:type="gramEnd"/>
      <w:r>
        <w:t xml:space="preserve"> </w:t>
      </w:r>
      <w:r>
        <w:tab/>
        <w:t>(f) 12.6s</w:t>
      </w:r>
    </w:p>
    <w:p w:rsidR="003C357F" w:rsidRDefault="003C357F" w:rsidP="003C357F">
      <w:pPr>
        <w:tabs>
          <w:tab w:val="left" w:pos="2610"/>
        </w:tabs>
      </w:pPr>
      <w:r>
        <w:t xml:space="preserve">(g) 3.4km [E] </w:t>
      </w:r>
      <w:r>
        <w:tab/>
        <w:t>(h) 2.2x10</w:t>
      </w:r>
      <w:r w:rsidRPr="003C357F">
        <w:rPr>
          <w:vertAlign w:val="superscript"/>
        </w:rPr>
        <w:t>3</w:t>
      </w:r>
      <w:r>
        <w:t xml:space="preserve"> km[S]</w:t>
      </w:r>
    </w:p>
    <w:p w:rsidR="00CB343D" w:rsidRDefault="00CB343D" w:rsidP="003C357F">
      <w:pPr>
        <w:tabs>
          <w:tab w:val="left" w:pos="2610"/>
        </w:tabs>
      </w:pPr>
    </w:p>
    <w:p w:rsidR="003C357F" w:rsidRDefault="003C357F" w:rsidP="003C357F">
      <w:pPr>
        <w:tabs>
          <w:tab w:val="left" w:pos="2610"/>
        </w:tabs>
      </w:pPr>
      <w:r>
        <w:t>2. Does a car's speedometer indicate a scalar quantity, a vector quantity, or both? Explain</w:t>
      </w:r>
    </w:p>
    <w:p w:rsidR="003C357F" w:rsidRDefault="003C357F" w:rsidP="003C357F">
      <w:pPr>
        <w:tabs>
          <w:tab w:val="left" w:pos="2610"/>
        </w:tabs>
      </w:pPr>
    </w:p>
    <w:p w:rsidR="003C357F" w:rsidRDefault="003C357F" w:rsidP="003C357F">
      <w:pPr>
        <w:tabs>
          <w:tab w:val="left" w:pos="2610"/>
        </w:tabs>
      </w:pPr>
      <w:r>
        <w:t>3. Can the displacement of an object from its original position ever exceed the total distance moved? Explain.</w:t>
      </w:r>
    </w:p>
    <w:p w:rsidR="003C357F" w:rsidRDefault="003C357F" w:rsidP="003C357F">
      <w:pPr>
        <w:tabs>
          <w:tab w:val="left" w:pos="2610"/>
        </w:tabs>
      </w:pPr>
    </w:p>
    <w:p w:rsidR="003C357F" w:rsidRDefault="003C357F" w:rsidP="003C357F">
      <w:pPr>
        <w:tabs>
          <w:tab w:val="left" w:pos="2610"/>
        </w:tabs>
      </w:pPr>
    </w:p>
    <w:p w:rsidR="003C357F" w:rsidRDefault="003C357F" w:rsidP="003C357F">
      <w:pPr>
        <w:tabs>
          <w:tab w:val="left" w:pos="2610"/>
        </w:tabs>
      </w:pPr>
      <w:r>
        <w:t>4. A jogger runs 725m [N], then encounters a mad dog. He then turns around and runs back 812m[S]. (a) What is the distance travelled? (b) What is the runner's displacement?</w:t>
      </w:r>
    </w:p>
    <w:p w:rsidR="003C357F" w:rsidRDefault="003C357F" w:rsidP="003C357F">
      <w:pPr>
        <w:tabs>
          <w:tab w:val="left" w:pos="2610"/>
        </w:tabs>
      </w:pPr>
    </w:p>
    <w:p w:rsidR="003C357F" w:rsidRDefault="003C357F" w:rsidP="003C357F">
      <w:pPr>
        <w:tabs>
          <w:tab w:val="left" w:pos="2610"/>
        </w:tabs>
      </w:pPr>
    </w:p>
    <w:p w:rsidR="003C357F" w:rsidRDefault="003C357F" w:rsidP="003C357F">
      <w:pPr>
        <w:tabs>
          <w:tab w:val="left" w:pos="2610"/>
        </w:tabs>
      </w:pPr>
      <w:r>
        <w:t>5.</w:t>
      </w:r>
      <w:r w:rsidRPr="003C357F">
        <w:t xml:space="preserve"> </w:t>
      </w:r>
      <w:r>
        <w:t xml:space="preserve">5. A ball rolls 15m to the right, then hits a wall and rolls 8m to the left. What is the (a) distance travelled by the ball? (b) ball's displacement? </w:t>
      </w:r>
    </w:p>
    <w:p w:rsidR="003C357F" w:rsidRDefault="003C357F" w:rsidP="003C357F">
      <w:pPr>
        <w:tabs>
          <w:tab w:val="left" w:pos="2610"/>
        </w:tabs>
      </w:pPr>
    </w:p>
    <w:p w:rsidR="003C357F" w:rsidRDefault="003C357F" w:rsidP="003C357F">
      <w:pPr>
        <w:tabs>
          <w:tab w:val="left" w:pos="2610"/>
        </w:tabs>
      </w:pPr>
    </w:p>
    <w:p w:rsidR="003C357F" w:rsidRDefault="003C357F" w:rsidP="003C357F">
      <w:pPr>
        <w:tabs>
          <w:tab w:val="left" w:pos="2610"/>
        </w:tabs>
      </w:pPr>
      <w:r>
        <w:t>6. A frog hops 12m [W], then 14m [E], then another 6m</w:t>
      </w:r>
      <w:r w:rsidR="00272384">
        <w:t xml:space="preserve"> </w:t>
      </w:r>
      <w:r>
        <w:t>[E]. What is the: (a) frog's distance travelled? (b) frog's displacement?</w:t>
      </w:r>
    </w:p>
    <w:p w:rsidR="003C357F" w:rsidRDefault="003C357F" w:rsidP="003C357F">
      <w:pPr>
        <w:tabs>
          <w:tab w:val="left" w:pos="2610"/>
        </w:tabs>
      </w:pPr>
    </w:p>
    <w:p w:rsidR="003C357F" w:rsidRDefault="003C357F" w:rsidP="003C357F">
      <w:pPr>
        <w:tabs>
          <w:tab w:val="left" w:pos="2610"/>
        </w:tabs>
      </w:pPr>
    </w:p>
    <w:p w:rsidR="003C357F" w:rsidRPr="003C357F" w:rsidRDefault="003C357F" w:rsidP="003C357F">
      <w:pPr>
        <w:tabs>
          <w:tab w:val="left" w:pos="2610"/>
        </w:tabs>
      </w:pPr>
      <w:r>
        <w:t xml:space="preserve"> 7. A ball makes two moves. First, the ball rolls 66m [E]. Its final displacement is 14m [W]. (a) What was the ball's second move? (b) What is the ball's total distance travelled?</w:t>
      </w:r>
    </w:p>
    <w:p w:rsidR="003C357F" w:rsidRDefault="003C357F" w:rsidP="00DA4BA0">
      <w:pPr>
        <w:tabs>
          <w:tab w:val="left" w:pos="2610"/>
        </w:tabs>
        <w:jc w:val="center"/>
        <w:rPr>
          <w:b/>
        </w:rPr>
      </w:pPr>
    </w:p>
    <w:p w:rsidR="00CB343D" w:rsidRDefault="00CB343D" w:rsidP="00CB343D">
      <w:pPr>
        <w:tabs>
          <w:tab w:val="left" w:pos="2610"/>
        </w:tabs>
        <w:rPr>
          <w:b/>
        </w:rPr>
      </w:pPr>
    </w:p>
    <w:p w:rsidR="003C357F" w:rsidRPr="00AE5209" w:rsidRDefault="003C357F" w:rsidP="00AE5209">
      <w:pPr>
        <w:tabs>
          <w:tab w:val="left" w:pos="2610"/>
        </w:tabs>
        <w:jc w:val="center"/>
        <w:rPr>
          <w:b/>
        </w:rPr>
      </w:pPr>
      <w:r w:rsidRPr="00143617">
        <w:rPr>
          <w:b/>
        </w:rPr>
        <w:lastRenderedPageBreak/>
        <w:t>Science 1206: Physics</w:t>
      </w:r>
      <w:r>
        <w:rPr>
          <w:b/>
        </w:rPr>
        <w:t xml:space="preserve"> Portfolio Worksheet #2</w:t>
      </w:r>
      <w:r w:rsidR="00AE5209">
        <w:rPr>
          <w:b/>
        </w:rPr>
        <w:t xml:space="preserve">: </w:t>
      </w:r>
      <w:r>
        <w:rPr>
          <w:b/>
        </w:rPr>
        <w:t>Si</w:t>
      </w:r>
      <w:r w:rsidR="00CB343D">
        <w:rPr>
          <w:b/>
        </w:rPr>
        <w:t>gnificant Digits</w:t>
      </w:r>
    </w:p>
    <w:p w:rsidR="003C357F" w:rsidRPr="00143617" w:rsidRDefault="003C357F" w:rsidP="003C357F">
      <w:pPr>
        <w:tabs>
          <w:tab w:val="left" w:pos="2610"/>
        </w:tabs>
      </w:pPr>
      <w:r w:rsidRPr="00143617">
        <w:t>1. Ident</w:t>
      </w:r>
      <w:r w:rsidR="00CB343D">
        <w:t xml:space="preserve">ify how many significant </w:t>
      </w:r>
      <w:proofErr w:type="gramStart"/>
      <w:r w:rsidR="00CB343D">
        <w:t>digit</w:t>
      </w:r>
      <w:proofErr w:type="gramEnd"/>
      <w:r w:rsidRPr="00143617">
        <w:t xml:space="preserve"> are in each of the following:</w:t>
      </w:r>
    </w:p>
    <w:p w:rsidR="003C357F" w:rsidRPr="00143617" w:rsidRDefault="003C357F" w:rsidP="003C357F">
      <w:pPr>
        <w:tabs>
          <w:tab w:val="left" w:pos="2610"/>
        </w:tabs>
      </w:pPr>
      <w:r w:rsidRPr="00143617">
        <w:t>a) 6903 _____________</w:t>
      </w:r>
      <w:r w:rsidRPr="00143617">
        <w:tab/>
      </w:r>
      <w:r w:rsidRPr="00143617">
        <w:tab/>
      </w:r>
      <w:r w:rsidRPr="00143617">
        <w:tab/>
      </w:r>
      <w:r w:rsidRPr="00143617">
        <w:tab/>
      </w:r>
      <w:r w:rsidRPr="00143617">
        <w:tab/>
      </w:r>
      <w:r w:rsidRPr="00143617">
        <w:tab/>
        <w:t>b) 0.00231 ____________</w:t>
      </w:r>
    </w:p>
    <w:p w:rsidR="003C357F" w:rsidRPr="00143617" w:rsidRDefault="003C357F" w:rsidP="003C357F">
      <w:pPr>
        <w:tabs>
          <w:tab w:val="left" w:pos="2610"/>
        </w:tabs>
      </w:pPr>
      <w:r w:rsidRPr="00143617">
        <w:t>c) 1200 _____________</w:t>
      </w:r>
      <w:r w:rsidRPr="00143617">
        <w:tab/>
      </w:r>
      <w:r w:rsidRPr="00143617">
        <w:tab/>
      </w:r>
      <w:r w:rsidRPr="00143617">
        <w:tab/>
      </w:r>
      <w:r w:rsidRPr="00143617">
        <w:tab/>
      </w:r>
      <w:r w:rsidRPr="00143617">
        <w:tab/>
      </w:r>
      <w:r w:rsidRPr="00143617">
        <w:tab/>
        <w:t>d) 1.02 ____________</w:t>
      </w:r>
    </w:p>
    <w:p w:rsidR="003C357F" w:rsidRPr="00143617" w:rsidRDefault="003C357F" w:rsidP="003C357F">
      <w:pPr>
        <w:tabs>
          <w:tab w:val="left" w:pos="2610"/>
        </w:tabs>
      </w:pPr>
      <w:r w:rsidRPr="00143617">
        <w:t>e) 1.2 _________</w:t>
      </w:r>
      <w:r w:rsidRPr="00143617">
        <w:tab/>
      </w:r>
      <w:r w:rsidRPr="00143617">
        <w:tab/>
      </w:r>
      <w:r w:rsidRPr="00143617">
        <w:tab/>
      </w:r>
      <w:r w:rsidRPr="00143617">
        <w:tab/>
      </w:r>
      <w:r w:rsidRPr="00143617">
        <w:tab/>
      </w:r>
      <w:r w:rsidRPr="00143617">
        <w:tab/>
        <w:t>f) 0.0002000 ___________</w:t>
      </w:r>
    </w:p>
    <w:p w:rsidR="003C357F" w:rsidRPr="00143617" w:rsidRDefault="003C357F" w:rsidP="003C357F">
      <w:pPr>
        <w:tabs>
          <w:tab w:val="left" w:pos="2610"/>
        </w:tabs>
      </w:pPr>
      <w:r w:rsidRPr="00143617">
        <w:t>g) 1.23 x 10</w:t>
      </w:r>
      <w:r w:rsidRPr="00143617">
        <w:rPr>
          <w:vertAlign w:val="superscript"/>
        </w:rPr>
        <w:t>2</w:t>
      </w:r>
      <w:r w:rsidRPr="00143617">
        <w:t xml:space="preserve"> __________</w:t>
      </w:r>
      <w:r w:rsidRPr="00143617">
        <w:tab/>
      </w:r>
      <w:r w:rsidRPr="00143617">
        <w:tab/>
      </w:r>
      <w:r w:rsidRPr="00143617">
        <w:tab/>
      </w:r>
      <w:r w:rsidRPr="00143617">
        <w:tab/>
      </w:r>
      <w:r w:rsidRPr="00143617">
        <w:tab/>
      </w:r>
      <w:r w:rsidRPr="00143617">
        <w:tab/>
        <w:t>h) 5.6 x 10</w:t>
      </w:r>
      <w:r w:rsidRPr="00143617">
        <w:rPr>
          <w:vertAlign w:val="superscript"/>
        </w:rPr>
        <w:t>-4</w:t>
      </w:r>
      <w:r w:rsidRPr="00143617">
        <w:t xml:space="preserve"> ___________</w:t>
      </w:r>
    </w:p>
    <w:p w:rsidR="003C357F" w:rsidRPr="00143617" w:rsidRDefault="003C357F" w:rsidP="003C357F">
      <w:pPr>
        <w:tabs>
          <w:tab w:val="left" w:pos="2610"/>
        </w:tabs>
      </w:pPr>
      <w:proofErr w:type="spellStart"/>
      <w:r w:rsidRPr="00143617">
        <w:t>i</w:t>
      </w:r>
      <w:proofErr w:type="spellEnd"/>
      <w:r w:rsidRPr="00143617">
        <w:t>) 3 x 10</w:t>
      </w:r>
      <w:r w:rsidRPr="00143617">
        <w:rPr>
          <w:vertAlign w:val="superscript"/>
        </w:rPr>
        <w:t>-9</w:t>
      </w:r>
      <w:r w:rsidRPr="00143617">
        <w:t xml:space="preserve"> ____________</w:t>
      </w:r>
      <w:r w:rsidRPr="00143617">
        <w:tab/>
      </w:r>
      <w:r w:rsidRPr="00143617">
        <w:tab/>
      </w:r>
      <w:r w:rsidRPr="00143617">
        <w:tab/>
      </w:r>
      <w:r w:rsidRPr="00143617">
        <w:tab/>
      </w:r>
      <w:r w:rsidRPr="00143617">
        <w:tab/>
      </w:r>
      <w:r w:rsidRPr="00143617">
        <w:tab/>
        <w:t>j) 1720 ____________</w:t>
      </w:r>
    </w:p>
    <w:p w:rsidR="003C357F" w:rsidRPr="00143617" w:rsidRDefault="003C357F" w:rsidP="003C357F">
      <w:pPr>
        <w:tabs>
          <w:tab w:val="left" w:pos="2610"/>
        </w:tabs>
      </w:pPr>
      <w:r w:rsidRPr="00143617">
        <w:t>k) 0.10 __________</w:t>
      </w:r>
      <w:r w:rsidRPr="00143617">
        <w:tab/>
      </w:r>
      <w:r w:rsidRPr="00143617">
        <w:tab/>
      </w:r>
      <w:r w:rsidRPr="00143617">
        <w:tab/>
      </w:r>
      <w:r w:rsidRPr="00143617">
        <w:tab/>
      </w:r>
      <w:r w:rsidRPr="00143617">
        <w:tab/>
      </w:r>
      <w:r w:rsidRPr="00143617">
        <w:tab/>
        <w:t>l) 0.000005 ______________</w:t>
      </w:r>
    </w:p>
    <w:p w:rsidR="003C357F" w:rsidRPr="00143617" w:rsidRDefault="003C357F" w:rsidP="003C357F">
      <w:pPr>
        <w:tabs>
          <w:tab w:val="left" w:pos="2610"/>
        </w:tabs>
      </w:pPr>
      <w:r w:rsidRPr="00143617">
        <w:t>m) 1.235 x 10</w:t>
      </w:r>
      <w:r w:rsidRPr="00143617">
        <w:rPr>
          <w:vertAlign w:val="superscript"/>
        </w:rPr>
        <w:t>4</w:t>
      </w:r>
      <w:r w:rsidRPr="00143617">
        <w:t xml:space="preserve"> _____________</w:t>
      </w:r>
      <w:r w:rsidRPr="00143617">
        <w:tab/>
      </w:r>
      <w:r w:rsidRPr="00143617">
        <w:tab/>
      </w:r>
      <w:r w:rsidRPr="00143617">
        <w:tab/>
      </w:r>
      <w:r w:rsidRPr="00143617">
        <w:tab/>
      </w:r>
      <w:r w:rsidRPr="00143617">
        <w:tab/>
        <w:t>n) 350 ______________</w:t>
      </w:r>
    </w:p>
    <w:p w:rsidR="003C357F" w:rsidRPr="00143617" w:rsidRDefault="003C357F" w:rsidP="003C357F">
      <w:pPr>
        <w:tabs>
          <w:tab w:val="left" w:pos="2610"/>
        </w:tabs>
      </w:pPr>
      <w:r w:rsidRPr="00143617">
        <w:t>o)  4.2 x 10</w:t>
      </w:r>
      <w:r w:rsidRPr="00143617">
        <w:rPr>
          <w:vertAlign w:val="superscript"/>
        </w:rPr>
        <w:t>-12</w:t>
      </w:r>
      <w:r w:rsidRPr="00143617">
        <w:t xml:space="preserve"> _______________</w:t>
      </w:r>
      <w:r w:rsidRPr="00143617">
        <w:tab/>
      </w:r>
      <w:r w:rsidRPr="00143617">
        <w:tab/>
      </w:r>
      <w:r w:rsidRPr="00143617">
        <w:tab/>
      </w:r>
      <w:r w:rsidRPr="00143617">
        <w:tab/>
      </w:r>
      <w:r w:rsidRPr="00143617">
        <w:tab/>
        <w:t>p) 9.87 x 10</w:t>
      </w:r>
      <w:r w:rsidRPr="00143617">
        <w:rPr>
          <w:vertAlign w:val="superscript"/>
        </w:rPr>
        <w:t>6</w:t>
      </w:r>
      <w:r w:rsidRPr="00143617">
        <w:t xml:space="preserve"> __________</w:t>
      </w:r>
    </w:p>
    <w:p w:rsidR="003C357F" w:rsidRPr="00143617" w:rsidRDefault="003C357F" w:rsidP="003C357F">
      <w:pPr>
        <w:tabs>
          <w:tab w:val="left" w:pos="2610"/>
        </w:tabs>
      </w:pPr>
      <w:r w:rsidRPr="00143617">
        <w:t>q) 12037 ____________</w:t>
      </w:r>
      <w:r w:rsidRPr="00143617">
        <w:tab/>
      </w:r>
      <w:r w:rsidRPr="00143617">
        <w:tab/>
      </w:r>
      <w:r w:rsidRPr="00143617">
        <w:tab/>
      </w:r>
      <w:r w:rsidRPr="00143617">
        <w:tab/>
      </w:r>
      <w:r w:rsidRPr="00143617">
        <w:tab/>
      </w:r>
      <w:r w:rsidRPr="00143617">
        <w:tab/>
        <w:t>r) 10100 _____________</w:t>
      </w:r>
    </w:p>
    <w:p w:rsidR="003C357F" w:rsidRDefault="003C357F" w:rsidP="003C357F">
      <w:pPr>
        <w:tabs>
          <w:tab w:val="left" w:pos="2610"/>
        </w:tabs>
      </w:pPr>
      <w:r w:rsidRPr="00143617">
        <w:t>s) 0.0012003 ____________</w:t>
      </w:r>
      <w:r w:rsidRPr="00143617">
        <w:tab/>
      </w:r>
      <w:r w:rsidRPr="00143617">
        <w:tab/>
      </w:r>
      <w:r w:rsidRPr="00143617">
        <w:tab/>
      </w:r>
      <w:r w:rsidRPr="00143617">
        <w:tab/>
      </w:r>
      <w:r w:rsidRPr="00143617">
        <w:tab/>
      </w:r>
      <w:r>
        <w:tab/>
      </w:r>
      <w:r w:rsidRPr="00143617">
        <w:t>t) 1.75000 ______________</w:t>
      </w:r>
    </w:p>
    <w:p w:rsidR="003C357F" w:rsidRDefault="003C357F" w:rsidP="003C357F">
      <w:pPr>
        <w:tabs>
          <w:tab w:val="left" w:pos="2610"/>
        </w:tabs>
      </w:pPr>
    </w:p>
    <w:p w:rsidR="003C357F" w:rsidRDefault="003C357F" w:rsidP="003C357F">
      <w:pPr>
        <w:tabs>
          <w:tab w:val="left" w:pos="2610"/>
        </w:tabs>
      </w:pPr>
      <w:r>
        <w:t>2. Round each of the fo</w:t>
      </w:r>
      <w:r w:rsidR="00CB343D">
        <w:t>llowing to 2 significant digits</w:t>
      </w:r>
      <w:r>
        <w:t>.</w:t>
      </w:r>
    </w:p>
    <w:p w:rsidR="003C357F" w:rsidRDefault="003C357F" w:rsidP="003C357F">
      <w:pPr>
        <w:tabs>
          <w:tab w:val="left" w:pos="2610"/>
        </w:tabs>
      </w:pPr>
      <w:r>
        <w:t>a) 8040 _________________</w:t>
      </w:r>
      <w:r>
        <w:tab/>
      </w:r>
      <w:r>
        <w:tab/>
      </w:r>
      <w:r>
        <w:tab/>
      </w:r>
      <w:r>
        <w:tab/>
      </w:r>
      <w:r>
        <w:tab/>
      </w:r>
      <w:r>
        <w:tab/>
        <w:t>b) 0.0300 _________________</w:t>
      </w:r>
    </w:p>
    <w:p w:rsidR="003C357F" w:rsidRDefault="003C357F" w:rsidP="003C357F">
      <w:pPr>
        <w:tabs>
          <w:tab w:val="left" w:pos="2610"/>
        </w:tabs>
      </w:pPr>
      <w:r>
        <w:t>c) 699.5 ________________</w:t>
      </w:r>
      <w:r>
        <w:tab/>
      </w:r>
      <w:r>
        <w:tab/>
      </w:r>
      <w:r>
        <w:tab/>
      </w:r>
      <w:r>
        <w:tab/>
      </w:r>
      <w:r>
        <w:tab/>
      </w:r>
      <w:r>
        <w:tab/>
        <w:t>d) 2.09 ___________________</w:t>
      </w:r>
    </w:p>
    <w:p w:rsidR="003C357F" w:rsidRDefault="003C357F" w:rsidP="003C357F">
      <w:pPr>
        <w:tabs>
          <w:tab w:val="left" w:pos="2610"/>
        </w:tabs>
      </w:pPr>
      <w:r>
        <w:t>e) 0.90100 _______________</w:t>
      </w:r>
      <w:r>
        <w:tab/>
      </w:r>
      <w:r>
        <w:tab/>
      </w:r>
      <w:r>
        <w:tab/>
      </w:r>
      <w:r>
        <w:tab/>
      </w:r>
      <w:r>
        <w:tab/>
        <w:t>e) 90100 __________________</w:t>
      </w:r>
    </w:p>
    <w:p w:rsidR="003C357F" w:rsidRDefault="003C357F" w:rsidP="003C357F">
      <w:pPr>
        <w:tabs>
          <w:tab w:val="left" w:pos="2610"/>
        </w:tabs>
      </w:pPr>
      <w:r>
        <w:t>f) 475000 __________________</w:t>
      </w:r>
      <w:r>
        <w:tab/>
      </w:r>
      <w:r>
        <w:tab/>
      </w:r>
      <w:r>
        <w:tab/>
      </w:r>
      <w:r>
        <w:tab/>
      </w:r>
      <w:r>
        <w:tab/>
        <w:t>f) 108000 _________________</w:t>
      </w:r>
    </w:p>
    <w:p w:rsidR="003C357F" w:rsidRPr="00143617" w:rsidRDefault="003C357F" w:rsidP="003C357F">
      <w:pPr>
        <w:tabs>
          <w:tab w:val="left" w:pos="2610"/>
        </w:tabs>
      </w:pPr>
      <w:r>
        <w:t>g) 0.576 _________________</w:t>
      </w:r>
      <w:r>
        <w:tab/>
      </w:r>
      <w:r>
        <w:tab/>
      </w:r>
      <w:r>
        <w:tab/>
      </w:r>
      <w:r>
        <w:tab/>
      </w:r>
      <w:r>
        <w:tab/>
        <w:t>h) 0.00410 ________________</w:t>
      </w:r>
    </w:p>
    <w:p w:rsidR="00AE5209" w:rsidRDefault="00AE5209" w:rsidP="00AE5209">
      <w:pPr>
        <w:tabs>
          <w:tab w:val="left" w:pos="2610"/>
        </w:tabs>
      </w:pPr>
    </w:p>
    <w:p w:rsidR="00AE5209" w:rsidRPr="009265B2" w:rsidRDefault="00AE5209" w:rsidP="00AE5209">
      <w:pPr>
        <w:tabs>
          <w:tab w:val="left" w:pos="2610"/>
        </w:tabs>
      </w:pPr>
      <w:r>
        <w:t>3</w:t>
      </w:r>
      <w:r w:rsidRPr="009265B2">
        <w:t>. Calculate the percent discrepancy in each of the following:</w:t>
      </w:r>
    </w:p>
    <w:p w:rsidR="00AE5209" w:rsidRPr="009265B2" w:rsidRDefault="00AE5209" w:rsidP="00AE5209">
      <w:pPr>
        <w:tabs>
          <w:tab w:val="left" w:pos="2610"/>
        </w:tabs>
      </w:pPr>
      <w:r w:rsidRPr="009265B2">
        <w:t>a) A student measures the mass and volume of a piece of copper so they can find out its density.  According to the results, the copper has a density of 8.63 g/cm</w:t>
      </w:r>
      <w:r w:rsidRPr="009265B2">
        <w:rPr>
          <w:vertAlign w:val="superscript"/>
        </w:rPr>
        <w:t>3</w:t>
      </w:r>
      <w:r w:rsidRPr="009265B2">
        <w:t>.  If the accepted value for the density is 8.92 g/cm</w:t>
      </w:r>
      <w:r w:rsidRPr="009265B2">
        <w:rPr>
          <w:vertAlign w:val="superscript"/>
        </w:rPr>
        <w:t>3</w:t>
      </w:r>
      <w:r w:rsidRPr="009265B2">
        <w:t>, what is the student’s percent discrepancy?</w:t>
      </w:r>
    </w:p>
    <w:p w:rsidR="00AE5209" w:rsidRPr="009265B2" w:rsidRDefault="00AE5209" w:rsidP="00AE5209">
      <w:pPr>
        <w:tabs>
          <w:tab w:val="left" w:pos="2610"/>
        </w:tabs>
      </w:pPr>
    </w:p>
    <w:p w:rsidR="00AE5209" w:rsidRPr="009265B2" w:rsidRDefault="00AE5209" w:rsidP="00AE5209">
      <w:pPr>
        <w:tabs>
          <w:tab w:val="left" w:pos="2610"/>
        </w:tabs>
      </w:pPr>
    </w:p>
    <w:p w:rsidR="00AE5209" w:rsidRPr="009265B2" w:rsidRDefault="00AE5209" w:rsidP="00AE5209">
      <w:pPr>
        <w:tabs>
          <w:tab w:val="left" w:pos="2610"/>
        </w:tabs>
      </w:pPr>
    </w:p>
    <w:p w:rsidR="00AE5209" w:rsidRPr="009265B2" w:rsidRDefault="00AE5209" w:rsidP="00AE5209">
      <w:pPr>
        <w:tabs>
          <w:tab w:val="left" w:pos="2610"/>
        </w:tabs>
      </w:pPr>
    </w:p>
    <w:p w:rsidR="00AE5209" w:rsidRDefault="00AE5209" w:rsidP="00AE5209">
      <w:pPr>
        <w:tabs>
          <w:tab w:val="left" w:pos="2610"/>
        </w:tabs>
      </w:pPr>
    </w:p>
    <w:p w:rsidR="00AE5209" w:rsidRPr="009265B2" w:rsidRDefault="00AE5209" w:rsidP="00AE5209">
      <w:pPr>
        <w:tabs>
          <w:tab w:val="left" w:pos="2610"/>
        </w:tabs>
      </w:pPr>
      <w:r>
        <w:lastRenderedPageBreak/>
        <w:t>b</w:t>
      </w:r>
      <w:r w:rsidRPr="009265B2">
        <w:t>) A student measured the volume of water to be 320</w:t>
      </w:r>
      <w:r>
        <w:t>.0</w:t>
      </w:r>
      <w:r w:rsidRPr="009265B2">
        <w:t xml:space="preserve"> ml.  If the acceptable volume is 328</w:t>
      </w:r>
      <w:r>
        <w:t>.0</w:t>
      </w:r>
      <w:r w:rsidRPr="009265B2">
        <w:t xml:space="preserve"> ml, what is the discrepancy?</w:t>
      </w:r>
    </w:p>
    <w:p w:rsidR="00AE5209" w:rsidRDefault="00AE5209" w:rsidP="00AE5209">
      <w:pPr>
        <w:tabs>
          <w:tab w:val="left" w:pos="2610"/>
        </w:tabs>
      </w:pPr>
    </w:p>
    <w:p w:rsidR="00AE5209" w:rsidRDefault="00AE5209" w:rsidP="00AE5209">
      <w:pPr>
        <w:tabs>
          <w:tab w:val="left" w:pos="2610"/>
        </w:tabs>
      </w:pPr>
    </w:p>
    <w:p w:rsidR="00AE5209" w:rsidRDefault="00AE5209" w:rsidP="00AE5209">
      <w:pPr>
        <w:tabs>
          <w:tab w:val="left" w:pos="2610"/>
        </w:tabs>
      </w:pPr>
    </w:p>
    <w:p w:rsidR="00AE5209" w:rsidRDefault="00AE5209" w:rsidP="00AE5209">
      <w:pPr>
        <w:tabs>
          <w:tab w:val="left" w:pos="2610"/>
        </w:tabs>
      </w:pPr>
      <w:r>
        <w:t>c</w:t>
      </w:r>
      <w:r w:rsidRPr="009265B2">
        <w:t>) A piece of string is measured at 32</w:t>
      </w:r>
      <w:r>
        <w:t>.0</w:t>
      </w:r>
      <w:r w:rsidRPr="009265B2">
        <w:t xml:space="preserve"> cm long.  If the string is supposed to be 30</w:t>
      </w:r>
      <w:r>
        <w:t>.0</w:t>
      </w:r>
      <w:r w:rsidRPr="009265B2">
        <w:t xml:space="preserve"> cm long, what is the discrepancy?</w:t>
      </w:r>
    </w:p>
    <w:p w:rsidR="00AE5209" w:rsidRDefault="00AE5209" w:rsidP="00AE5209">
      <w:pPr>
        <w:tabs>
          <w:tab w:val="left" w:pos="2610"/>
        </w:tabs>
      </w:pPr>
    </w:p>
    <w:p w:rsidR="003C357F" w:rsidRDefault="003C357F" w:rsidP="00AE5209">
      <w:pPr>
        <w:tabs>
          <w:tab w:val="left" w:pos="2610"/>
        </w:tabs>
        <w:rPr>
          <w:b/>
        </w:rPr>
      </w:pPr>
    </w:p>
    <w:p w:rsidR="003C357F" w:rsidRDefault="00AE5209" w:rsidP="003C357F">
      <w:pPr>
        <w:tabs>
          <w:tab w:val="left" w:pos="2610"/>
        </w:tabs>
      </w:pPr>
      <w:r>
        <w:t>4</w:t>
      </w:r>
      <w:r w:rsidR="003C357F">
        <w:t>.  Solve the following using the correct number of significant figures:</w:t>
      </w:r>
    </w:p>
    <w:p w:rsidR="003C357F" w:rsidRPr="00143617" w:rsidRDefault="003C357F" w:rsidP="003C357F">
      <w:pPr>
        <w:tabs>
          <w:tab w:val="left" w:pos="2610"/>
        </w:tabs>
      </w:pPr>
      <w:r>
        <w:t>a) 95.62 – 1.558 = __________________</w:t>
      </w:r>
      <w:r>
        <w:tab/>
      </w:r>
      <w:r>
        <w:tab/>
        <w:t>b) 68.67 + 46.4411 = ______________</w:t>
      </w:r>
    </w:p>
    <w:p w:rsidR="003C357F" w:rsidRDefault="003C357F" w:rsidP="003C357F">
      <w:pPr>
        <w:tabs>
          <w:tab w:val="left" w:pos="2610"/>
        </w:tabs>
      </w:pPr>
      <w:r>
        <w:t>c) 95.7 – 8.524 = ________________________</w:t>
      </w:r>
      <w:r>
        <w:tab/>
      </w:r>
      <w:r>
        <w:tab/>
        <w:t>d) 61.557 + 2.54 + 8.5 = ____________</w:t>
      </w:r>
    </w:p>
    <w:p w:rsidR="003C357F" w:rsidRDefault="003C357F" w:rsidP="003C357F">
      <w:pPr>
        <w:tabs>
          <w:tab w:val="left" w:pos="2610"/>
        </w:tabs>
      </w:pPr>
      <w:r>
        <w:t>e) 8.9 + 7.23 + 76.3722 = _________________</w:t>
      </w:r>
      <w:r>
        <w:tab/>
      </w:r>
      <w:r>
        <w:tab/>
        <w:t>e) 76.3 – 3.3234 = _________________</w:t>
      </w:r>
    </w:p>
    <w:p w:rsidR="003C357F" w:rsidRDefault="003C357F" w:rsidP="003C357F">
      <w:pPr>
        <w:tabs>
          <w:tab w:val="left" w:pos="2610"/>
        </w:tabs>
      </w:pPr>
      <w:r>
        <w:t>f) 12.1718 + 77.95 + 39.363 = ______________</w:t>
      </w:r>
      <w:r>
        <w:tab/>
      </w:r>
      <w:r>
        <w:tab/>
        <w:t>g) 6.922 + 24.233 = ________________</w:t>
      </w:r>
    </w:p>
    <w:p w:rsidR="00AE5209" w:rsidRDefault="00AE5209" w:rsidP="003C357F">
      <w:pPr>
        <w:tabs>
          <w:tab w:val="left" w:pos="2610"/>
        </w:tabs>
      </w:pPr>
    </w:p>
    <w:p w:rsidR="003C357F" w:rsidRDefault="00AE5209" w:rsidP="003C357F">
      <w:pPr>
        <w:tabs>
          <w:tab w:val="left" w:pos="2610"/>
        </w:tabs>
      </w:pPr>
      <w:r>
        <w:t>5</w:t>
      </w:r>
      <w:r w:rsidR="003C357F">
        <w:t>. Solve the following using the correct number of significant figures:</w:t>
      </w: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
        <w:gridCol w:w="4536"/>
        <w:gridCol w:w="425"/>
        <w:gridCol w:w="4394"/>
      </w:tblGrid>
      <w:tr w:rsidR="003C357F" w:rsidTr="008C5E45">
        <w:tc>
          <w:tcPr>
            <w:tcW w:w="421" w:type="dxa"/>
          </w:tcPr>
          <w:p w:rsidR="003C357F" w:rsidRDefault="003C357F" w:rsidP="008C5E45">
            <w:pPr>
              <w:tabs>
                <w:tab w:val="left" w:pos="2610"/>
              </w:tabs>
            </w:pPr>
            <w:r>
              <w:t>a)</w:t>
            </w:r>
          </w:p>
        </w:tc>
        <w:tc>
          <w:tcPr>
            <w:tcW w:w="4536" w:type="dxa"/>
          </w:tcPr>
          <w:p w:rsidR="003C357F" w:rsidRDefault="003C357F" w:rsidP="008C5E45">
            <w:pPr>
              <w:tabs>
                <w:tab w:val="left" w:pos="2610"/>
              </w:tabs>
            </w:pPr>
            <w:r w:rsidRPr="00722F04">
              <w:rPr>
                <w:position w:val="-6"/>
              </w:rPr>
              <w:object w:dxaOrig="11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14.25pt" o:ole="">
                  <v:imagedata r:id="rId7" o:title=""/>
                </v:shape>
                <o:OLEObject Type="Embed" ProgID="Equation.DSMT4" ShapeID="_x0000_i1025" DrawAspect="Content" ObjectID="_1646636125" r:id="rId8"/>
              </w:object>
            </w:r>
            <w:r>
              <w:t>_________________</w:t>
            </w:r>
          </w:p>
        </w:tc>
        <w:tc>
          <w:tcPr>
            <w:tcW w:w="425" w:type="dxa"/>
          </w:tcPr>
          <w:p w:rsidR="003C357F" w:rsidRDefault="003C357F" w:rsidP="008C5E45">
            <w:pPr>
              <w:tabs>
                <w:tab w:val="left" w:pos="2610"/>
              </w:tabs>
            </w:pPr>
            <w:r>
              <w:t>b)</w:t>
            </w:r>
          </w:p>
        </w:tc>
        <w:tc>
          <w:tcPr>
            <w:tcW w:w="4394" w:type="dxa"/>
          </w:tcPr>
          <w:p w:rsidR="003C357F" w:rsidRDefault="003C357F" w:rsidP="008C5E45">
            <w:pPr>
              <w:tabs>
                <w:tab w:val="left" w:pos="2610"/>
              </w:tabs>
            </w:pPr>
            <w:r w:rsidRPr="00722F04">
              <w:rPr>
                <w:position w:val="-6"/>
              </w:rPr>
              <w:object w:dxaOrig="1200" w:dyaOrig="279">
                <v:shape id="_x0000_i1026" type="#_x0000_t75" style="width:57.75pt;height:14.25pt" o:ole="">
                  <v:imagedata r:id="rId9" o:title=""/>
                </v:shape>
                <o:OLEObject Type="Embed" ProgID="Equation.DSMT4" ShapeID="_x0000_i1026" DrawAspect="Content" ObjectID="_1646636126" r:id="rId10"/>
              </w:object>
            </w:r>
            <w:r>
              <w:t>______________________</w:t>
            </w:r>
          </w:p>
          <w:p w:rsidR="003C357F" w:rsidRDefault="003C357F" w:rsidP="008C5E45">
            <w:pPr>
              <w:tabs>
                <w:tab w:val="left" w:pos="2610"/>
              </w:tabs>
            </w:pPr>
          </w:p>
          <w:p w:rsidR="003C357F" w:rsidRDefault="003C357F" w:rsidP="008C5E45">
            <w:pPr>
              <w:tabs>
                <w:tab w:val="left" w:pos="2610"/>
              </w:tabs>
            </w:pPr>
          </w:p>
        </w:tc>
      </w:tr>
      <w:tr w:rsidR="003C357F" w:rsidTr="008C5E45">
        <w:tc>
          <w:tcPr>
            <w:tcW w:w="421" w:type="dxa"/>
          </w:tcPr>
          <w:p w:rsidR="003C357F" w:rsidRDefault="003C357F" w:rsidP="008C5E45">
            <w:pPr>
              <w:tabs>
                <w:tab w:val="left" w:pos="2610"/>
              </w:tabs>
            </w:pPr>
            <w:r>
              <w:t>c)</w:t>
            </w:r>
          </w:p>
        </w:tc>
        <w:tc>
          <w:tcPr>
            <w:tcW w:w="4536" w:type="dxa"/>
          </w:tcPr>
          <w:p w:rsidR="003C357F" w:rsidRPr="00722F04" w:rsidRDefault="003C357F" w:rsidP="008C5E45">
            <w:pPr>
              <w:tabs>
                <w:tab w:val="left" w:pos="2610"/>
              </w:tabs>
            </w:pPr>
            <w:r w:rsidRPr="00722F04">
              <w:rPr>
                <w:position w:val="-6"/>
              </w:rPr>
              <w:object w:dxaOrig="1120" w:dyaOrig="279">
                <v:shape id="_x0000_i1027" type="#_x0000_t75" style="width:57.75pt;height:14.25pt" o:ole="">
                  <v:imagedata r:id="rId11" o:title=""/>
                </v:shape>
                <o:OLEObject Type="Embed" ProgID="Equation.DSMT4" ShapeID="_x0000_i1027" DrawAspect="Content" ObjectID="_1646636127" r:id="rId12"/>
              </w:object>
            </w:r>
            <w:r>
              <w:t>__________________</w:t>
            </w:r>
          </w:p>
        </w:tc>
        <w:tc>
          <w:tcPr>
            <w:tcW w:w="425" w:type="dxa"/>
          </w:tcPr>
          <w:p w:rsidR="003C357F" w:rsidRDefault="003C357F" w:rsidP="008C5E45">
            <w:pPr>
              <w:tabs>
                <w:tab w:val="left" w:pos="2610"/>
              </w:tabs>
            </w:pPr>
            <w:r>
              <w:t>d)</w:t>
            </w:r>
          </w:p>
          <w:p w:rsidR="003C357F" w:rsidRDefault="003C357F" w:rsidP="008C5E45">
            <w:pPr>
              <w:tabs>
                <w:tab w:val="left" w:pos="2610"/>
              </w:tabs>
            </w:pPr>
          </w:p>
        </w:tc>
        <w:tc>
          <w:tcPr>
            <w:tcW w:w="4394" w:type="dxa"/>
          </w:tcPr>
          <w:p w:rsidR="003C357F" w:rsidRDefault="003C357F" w:rsidP="008C5E45">
            <w:pPr>
              <w:tabs>
                <w:tab w:val="left" w:pos="2610"/>
              </w:tabs>
            </w:pPr>
            <w:r w:rsidRPr="00267CF3">
              <w:rPr>
                <w:position w:val="-24"/>
              </w:rPr>
              <w:object w:dxaOrig="639" w:dyaOrig="620">
                <v:shape id="_x0000_i1028" type="#_x0000_t75" style="width:28.5pt;height:28.5pt" o:ole="">
                  <v:imagedata r:id="rId13" o:title=""/>
                </v:shape>
                <o:OLEObject Type="Embed" ProgID="Equation.DSMT4" ShapeID="_x0000_i1028" DrawAspect="Content" ObjectID="_1646636128" r:id="rId14"/>
              </w:object>
            </w:r>
            <w:r>
              <w:t>_____________________</w:t>
            </w:r>
          </w:p>
          <w:p w:rsidR="003C357F" w:rsidRPr="00722F04" w:rsidRDefault="003C357F" w:rsidP="008C5E45">
            <w:pPr>
              <w:tabs>
                <w:tab w:val="left" w:pos="2610"/>
              </w:tabs>
            </w:pPr>
          </w:p>
        </w:tc>
      </w:tr>
      <w:tr w:rsidR="003C357F" w:rsidTr="008C5E45">
        <w:tc>
          <w:tcPr>
            <w:tcW w:w="421" w:type="dxa"/>
          </w:tcPr>
          <w:p w:rsidR="003C357F" w:rsidRDefault="003C357F" w:rsidP="008C5E45">
            <w:pPr>
              <w:tabs>
                <w:tab w:val="left" w:pos="2610"/>
              </w:tabs>
            </w:pPr>
            <w:r>
              <w:t>e)</w:t>
            </w:r>
          </w:p>
          <w:p w:rsidR="003C357F" w:rsidRDefault="003C357F" w:rsidP="008C5E45">
            <w:pPr>
              <w:tabs>
                <w:tab w:val="left" w:pos="2610"/>
              </w:tabs>
            </w:pPr>
          </w:p>
        </w:tc>
        <w:tc>
          <w:tcPr>
            <w:tcW w:w="4536" w:type="dxa"/>
          </w:tcPr>
          <w:p w:rsidR="003C357F" w:rsidRPr="00722F04" w:rsidRDefault="003C357F" w:rsidP="008C5E45">
            <w:pPr>
              <w:tabs>
                <w:tab w:val="left" w:pos="2610"/>
              </w:tabs>
            </w:pPr>
            <w:r w:rsidRPr="00267CF3">
              <w:rPr>
                <w:position w:val="-6"/>
              </w:rPr>
              <w:object w:dxaOrig="1480" w:dyaOrig="279">
                <v:shape id="_x0000_i1029" type="#_x0000_t75" style="width:1in;height:14.25pt" o:ole="">
                  <v:imagedata r:id="rId15" o:title=""/>
                </v:shape>
                <o:OLEObject Type="Embed" ProgID="Equation.DSMT4" ShapeID="_x0000_i1029" DrawAspect="Content" ObjectID="_1646636129" r:id="rId16"/>
              </w:object>
            </w:r>
            <w:r>
              <w:t>________________</w:t>
            </w:r>
          </w:p>
        </w:tc>
        <w:tc>
          <w:tcPr>
            <w:tcW w:w="425" w:type="dxa"/>
          </w:tcPr>
          <w:p w:rsidR="003C357F" w:rsidRDefault="003C357F" w:rsidP="008C5E45">
            <w:pPr>
              <w:tabs>
                <w:tab w:val="left" w:pos="2610"/>
              </w:tabs>
            </w:pPr>
            <w:r>
              <w:t>f)</w:t>
            </w:r>
          </w:p>
        </w:tc>
        <w:tc>
          <w:tcPr>
            <w:tcW w:w="4394" w:type="dxa"/>
          </w:tcPr>
          <w:p w:rsidR="003C357F" w:rsidRDefault="003C357F" w:rsidP="008C5E45">
            <w:pPr>
              <w:tabs>
                <w:tab w:val="left" w:pos="2610"/>
              </w:tabs>
            </w:pPr>
            <w:r w:rsidRPr="00305DE3">
              <w:rPr>
                <w:position w:val="-6"/>
              </w:rPr>
              <w:object w:dxaOrig="2140" w:dyaOrig="279">
                <v:shape id="_x0000_i1030" type="#_x0000_t75" style="width:108pt;height:14.25pt" o:ole="">
                  <v:imagedata r:id="rId17" o:title=""/>
                </v:shape>
                <o:OLEObject Type="Embed" ProgID="Equation.DSMT4" ShapeID="_x0000_i1030" DrawAspect="Content" ObjectID="_1646636130" r:id="rId18"/>
              </w:object>
            </w:r>
            <w:r>
              <w:t>________________</w:t>
            </w:r>
          </w:p>
          <w:p w:rsidR="003C357F" w:rsidRDefault="003C357F" w:rsidP="008C5E45">
            <w:pPr>
              <w:tabs>
                <w:tab w:val="left" w:pos="2610"/>
              </w:tabs>
            </w:pPr>
          </w:p>
          <w:p w:rsidR="003C357F" w:rsidRPr="00267CF3" w:rsidRDefault="003C357F" w:rsidP="008C5E45">
            <w:pPr>
              <w:tabs>
                <w:tab w:val="left" w:pos="2610"/>
              </w:tabs>
            </w:pPr>
          </w:p>
        </w:tc>
      </w:tr>
      <w:tr w:rsidR="003C357F" w:rsidTr="008C5E45">
        <w:tc>
          <w:tcPr>
            <w:tcW w:w="421" w:type="dxa"/>
          </w:tcPr>
          <w:p w:rsidR="003C357F" w:rsidRDefault="003C357F" w:rsidP="008C5E45">
            <w:pPr>
              <w:tabs>
                <w:tab w:val="left" w:pos="2610"/>
              </w:tabs>
            </w:pPr>
            <w:r>
              <w:t>g)</w:t>
            </w:r>
          </w:p>
        </w:tc>
        <w:tc>
          <w:tcPr>
            <w:tcW w:w="4536" w:type="dxa"/>
          </w:tcPr>
          <w:p w:rsidR="003C357F" w:rsidRPr="00267CF3" w:rsidRDefault="003C357F" w:rsidP="008C5E45">
            <w:pPr>
              <w:tabs>
                <w:tab w:val="left" w:pos="2610"/>
              </w:tabs>
            </w:pPr>
            <w:r w:rsidRPr="00305DE3">
              <w:rPr>
                <w:position w:val="-10"/>
              </w:rPr>
              <w:object w:dxaOrig="2560" w:dyaOrig="360">
                <v:shape id="_x0000_i1031" type="#_x0000_t75" style="width:129.75pt;height:21.75pt" o:ole="">
                  <v:imagedata r:id="rId19" o:title=""/>
                </v:shape>
                <o:OLEObject Type="Embed" ProgID="Equation.DSMT4" ShapeID="_x0000_i1031" DrawAspect="Content" ObjectID="_1646636131" r:id="rId20"/>
              </w:object>
            </w:r>
            <w:r>
              <w:t>_____________</w:t>
            </w:r>
          </w:p>
        </w:tc>
        <w:tc>
          <w:tcPr>
            <w:tcW w:w="425" w:type="dxa"/>
          </w:tcPr>
          <w:p w:rsidR="003C357F" w:rsidRDefault="003C357F" w:rsidP="008C5E45">
            <w:pPr>
              <w:tabs>
                <w:tab w:val="left" w:pos="2610"/>
              </w:tabs>
            </w:pPr>
            <w:r>
              <w:t>g)</w:t>
            </w:r>
          </w:p>
        </w:tc>
        <w:tc>
          <w:tcPr>
            <w:tcW w:w="4394" w:type="dxa"/>
          </w:tcPr>
          <w:p w:rsidR="003C357F" w:rsidRDefault="003C357F" w:rsidP="008C5E45">
            <w:pPr>
              <w:tabs>
                <w:tab w:val="left" w:pos="2610"/>
              </w:tabs>
            </w:pPr>
            <w:r w:rsidRPr="00305DE3">
              <w:rPr>
                <w:position w:val="-6"/>
              </w:rPr>
              <w:object w:dxaOrig="1980" w:dyaOrig="279">
                <v:shape id="_x0000_i1032" type="#_x0000_t75" style="width:100.5pt;height:14.25pt" o:ole="">
                  <v:imagedata r:id="rId21" o:title=""/>
                </v:shape>
                <o:OLEObject Type="Embed" ProgID="Equation.DSMT4" ShapeID="_x0000_i1032" DrawAspect="Content" ObjectID="_1646636132" r:id="rId22"/>
              </w:object>
            </w:r>
            <w:r>
              <w:t>__________________</w:t>
            </w:r>
          </w:p>
          <w:p w:rsidR="003C357F" w:rsidRDefault="003C357F" w:rsidP="008C5E45">
            <w:pPr>
              <w:tabs>
                <w:tab w:val="left" w:pos="2610"/>
              </w:tabs>
            </w:pPr>
          </w:p>
          <w:p w:rsidR="003C357F" w:rsidRPr="00305DE3" w:rsidRDefault="003C357F" w:rsidP="008C5E45">
            <w:pPr>
              <w:tabs>
                <w:tab w:val="left" w:pos="2610"/>
              </w:tabs>
            </w:pPr>
          </w:p>
        </w:tc>
      </w:tr>
    </w:tbl>
    <w:p w:rsidR="003C357F" w:rsidRDefault="00AE5209" w:rsidP="003C357F">
      <w:pPr>
        <w:tabs>
          <w:tab w:val="left" w:pos="2610"/>
        </w:tabs>
      </w:pPr>
      <w:r>
        <w:t>6</w:t>
      </w:r>
      <w:r w:rsidR="003C357F">
        <w:t>.</w:t>
      </w:r>
      <w:r w:rsidR="003C357F" w:rsidRPr="00CC1451">
        <w:t xml:space="preserve"> Solve the following using the correct number of significant figures:</w:t>
      </w: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
        <w:gridCol w:w="4253"/>
        <w:gridCol w:w="424"/>
        <w:gridCol w:w="4678"/>
      </w:tblGrid>
      <w:tr w:rsidR="003C357F" w:rsidTr="008C5E45">
        <w:tc>
          <w:tcPr>
            <w:tcW w:w="421" w:type="dxa"/>
          </w:tcPr>
          <w:p w:rsidR="003C357F" w:rsidRDefault="003C357F" w:rsidP="008C5E45">
            <w:pPr>
              <w:tabs>
                <w:tab w:val="left" w:pos="2610"/>
              </w:tabs>
            </w:pPr>
            <w:r>
              <w:t>a)</w:t>
            </w:r>
          </w:p>
        </w:tc>
        <w:tc>
          <w:tcPr>
            <w:tcW w:w="4253" w:type="dxa"/>
          </w:tcPr>
          <w:p w:rsidR="003C357F" w:rsidRDefault="003C357F" w:rsidP="008C5E45">
            <w:pPr>
              <w:tabs>
                <w:tab w:val="left" w:pos="2610"/>
              </w:tabs>
            </w:pPr>
            <w:r w:rsidRPr="00CC1451">
              <w:rPr>
                <w:position w:val="-10"/>
              </w:rPr>
              <w:object w:dxaOrig="2480" w:dyaOrig="360">
                <v:shape id="_x0000_i1033" type="#_x0000_t75" style="width:122.25pt;height:21.75pt" o:ole="">
                  <v:imagedata r:id="rId23" o:title=""/>
                </v:shape>
                <o:OLEObject Type="Embed" ProgID="Equation.DSMT4" ShapeID="_x0000_i1033" DrawAspect="Content" ObjectID="_1646636133" r:id="rId24"/>
              </w:object>
            </w:r>
            <w:r>
              <w:t>______________</w:t>
            </w:r>
          </w:p>
        </w:tc>
        <w:tc>
          <w:tcPr>
            <w:tcW w:w="424" w:type="dxa"/>
          </w:tcPr>
          <w:p w:rsidR="003C357F" w:rsidRDefault="003C357F" w:rsidP="008C5E45">
            <w:pPr>
              <w:tabs>
                <w:tab w:val="left" w:pos="2610"/>
              </w:tabs>
            </w:pPr>
            <w:r>
              <w:t>b)</w:t>
            </w:r>
          </w:p>
        </w:tc>
        <w:tc>
          <w:tcPr>
            <w:tcW w:w="4678" w:type="dxa"/>
          </w:tcPr>
          <w:p w:rsidR="003C357F" w:rsidRDefault="003C357F" w:rsidP="008C5E45">
            <w:pPr>
              <w:tabs>
                <w:tab w:val="left" w:pos="2610"/>
              </w:tabs>
            </w:pPr>
            <w:r w:rsidRPr="00CC1451">
              <w:rPr>
                <w:position w:val="-10"/>
              </w:rPr>
              <w:object w:dxaOrig="2640" w:dyaOrig="360">
                <v:shape id="_x0000_i1034" type="#_x0000_t75" style="width:129.75pt;height:21.75pt" o:ole="">
                  <v:imagedata r:id="rId25" o:title=""/>
                </v:shape>
                <o:OLEObject Type="Embed" ProgID="Equation.DSMT4" ShapeID="_x0000_i1034" DrawAspect="Content" ObjectID="_1646636134" r:id="rId26"/>
              </w:object>
            </w:r>
            <w:r>
              <w:t>________________</w:t>
            </w:r>
          </w:p>
          <w:p w:rsidR="003C357F" w:rsidRDefault="003C357F" w:rsidP="008C5E45">
            <w:pPr>
              <w:tabs>
                <w:tab w:val="left" w:pos="2610"/>
              </w:tabs>
            </w:pPr>
          </w:p>
          <w:p w:rsidR="003C357F" w:rsidRDefault="003C357F" w:rsidP="008C5E45">
            <w:pPr>
              <w:tabs>
                <w:tab w:val="left" w:pos="2610"/>
              </w:tabs>
            </w:pPr>
          </w:p>
        </w:tc>
      </w:tr>
      <w:tr w:rsidR="003C357F" w:rsidTr="008C5E45">
        <w:tc>
          <w:tcPr>
            <w:tcW w:w="421" w:type="dxa"/>
          </w:tcPr>
          <w:p w:rsidR="003C357F" w:rsidRDefault="003C357F" w:rsidP="008C5E45">
            <w:pPr>
              <w:tabs>
                <w:tab w:val="left" w:pos="2610"/>
              </w:tabs>
            </w:pPr>
            <w:r>
              <w:t>c)</w:t>
            </w:r>
          </w:p>
        </w:tc>
        <w:tc>
          <w:tcPr>
            <w:tcW w:w="4253" w:type="dxa"/>
          </w:tcPr>
          <w:p w:rsidR="003C357F" w:rsidRPr="00CC1451" w:rsidRDefault="003C357F" w:rsidP="008C5E45">
            <w:pPr>
              <w:tabs>
                <w:tab w:val="left" w:pos="2610"/>
              </w:tabs>
            </w:pPr>
            <w:r w:rsidRPr="00660887">
              <w:rPr>
                <w:position w:val="-10"/>
              </w:rPr>
              <w:object w:dxaOrig="2500" w:dyaOrig="360">
                <v:shape id="_x0000_i1035" type="#_x0000_t75" style="width:122.25pt;height:21.75pt" o:ole="">
                  <v:imagedata r:id="rId27" o:title=""/>
                </v:shape>
                <o:OLEObject Type="Embed" ProgID="Equation.DSMT4" ShapeID="_x0000_i1035" DrawAspect="Content" ObjectID="_1646636135" r:id="rId28"/>
              </w:object>
            </w:r>
            <w:r>
              <w:t>_____________</w:t>
            </w:r>
          </w:p>
        </w:tc>
        <w:tc>
          <w:tcPr>
            <w:tcW w:w="424" w:type="dxa"/>
          </w:tcPr>
          <w:p w:rsidR="003C357F" w:rsidRDefault="003C357F" w:rsidP="008C5E45">
            <w:pPr>
              <w:tabs>
                <w:tab w:val="left" w:pos="2610"/>
              </w:tabs>
            </w:pPr>
            <w:r>
              <w:t>d)</w:t>
            </w:r>
          </w:p>
        </w:tc>
        <w:tc>
          <w:tcPr>
            <w:tcW w:w="4678" w:type="dxa"/>
          </w:tcPr>
          <w:p w:rsidR="003C357F" w:rsidRPr="00CC1451" w:rsidRDefault="003C357F" w:rsidP="008C5E45">
            <w:pPr>
              <w:tabs>
                <w:tab w:val="left" w:pos="2610"/>
              </w:tabs>
            </w:pPr>
            <w:r w:rsidRPr="00660887">
              <w:rPr>
                <w:position w:val="-10"/>
              </w:rPr>
              <w:object w:dxaOrig="2740" w:dyaOrig="360">
                <v:shape id="_x0000_i1036" type="#_x0000_t75" style="width:136.5pt;height:21.75pt" o:ole="">
                  <v:imagedata r:id="rId29" o:title=""/>
                </v:shape>
                <o:OLEObject Type="Embed" ProgID="Equation.DSMT4" ShapeID="_x0000_i1036" DrawAspect="Content" ObjectID="_1646636136" r:id="rId30"/>
              </w:object>
            </w:r>
            <w:r>
              <w:t>_______________</w:t>
            </w:r>
          </w:p>
        </w:tc>
      </w:tr>
    </w:tbl>
    <w:p w:rsidR="003C357F" w:rsidRDefault="003C357F" w:rsidP="003C357F">
      <w:pPr>
        <w:tabs>
          <w:tab w:val="left" w:pos="2610"/>
        </w:tabs>
      </w:pPr>
    </w:p>
    <w:p w:rsidR="00AE5209" w:rsidRDefault="00AE5209" w:rsidP="009265B2">
      <w:pPr>
        <w:tabs>
          <w:tab w:val="left" w:pos="2610"/>
        </w:tabs>
      </w:pPr>
    </w:p>
    <w:p w:rsidR="00CB343D" w:rsidRDefault="00CB343D" w:rsidP="00AE5209">
      <w:pPr>
        <w:tabs>
          <w:tab w:val="left" w:pos="2610"/>
        </w:tabs>
        <w:jc w:val="center"/>
        <w:rPr>
          <w:b/>
        </w:rPr>
      </w:pPr>
      <w:r>
        <w:rPr>
          <w:b/>
        </w:rPr>
        <w:lastRenderedPageBreak/>
        <w:t xml:space="preserve">Science 1206: Physics </w:t>
      </w:r>
      <w:r w:rsidR="003C357F">
        <w:rPr>
          <w:b/>
        </w:rPr>
        <w:t>Portfolio Worksheet # 3</w:t>
      </w:r>
    </w:p>
    <w:p w:rsidR="009265B2" w:rsidRPr="003C357F" w:rsidRDefault="009265B2" w:rsidP="009265B2">
      <w:pPr>
        <w:tabs>
          <w:tab w:val="left" w:pos="2610"/>
        </w:tabs>
        <w:rPr>
          <w:b/>
        </w:rPr>
      </w:pPr>
      <w:r w:rsidRPr="00DA4BA0">
        <w:rPr>
          <w:b/>
        </w:rPr>
        <w:t>Scientific Notation</w:t>
      </w:r>
      <w:r w:rsidR="003C357F">
        <w:rPr>
          <w:b/>
        </w:rPr>
        <w:t xml:space="preserve"> </w:t>
      </w:r>
    </w:p>
    <w:p w:rsidR="009265B2" w:rsidRPr="009265B2" w:rsidRDefault="00143617" w:rsidP="009265B2">
      <w:pPr>
        <w:tabs>
          <w:tab w:val="left" w:pos="2610"/>
        </w:tabs>
      </w:pPr>
      <w:r>
        <w:t>1</w:t>
      </w:r>
      <w:r w:rsidR="009265B2" w:rsidRPr="009265B2">
        <w:t>. Write each number in standard format:</w:t>
      </w:r>
    </w:p>
    <w:p w:rsidR="009265B2" w:rsidRPr="009265B2" w:rsidRDefault="009265B2" w:rsidP="009265B2">
      <w:pPr>
        <w:tabs>
          <w:tab w:val="left" w:pos="2610"/>
        </w:tabs>
      </w:pPr>
      <w:r w:rsidRPr="009265B2">
        <w:t>a) 9.747 x 10</w:t>
      </w:r>
      <w:r w:rsidRPr="009265B2">
        <w:rPr>
          <w:vertAlign w:val="superscript"/>
        </w:rPr>
        <w:t>4</w:t>
      </w:r>
      <w:r w:rsidR="00DA4BA0">
        <w:t xml:space="preserve"> ___________________________</w:t>
      </w:r>
      <w:r w:rsidR="00DA4BA0">
        <w:tab/>
      </w:r>
      <w:r w:rsidR="00DA4BA0">
        <w:tab/>
      </w:r>
      <w:r w:rsidRPr="009265B2">
        <w:t>b) 4.7844 x 10</w:t>
      </w:r>
      <w:r w:rsidRPr="009265B2">
        <w:rPr>
          <w:vertAlign w:val="superscript"/>
        </w:rPr>
        <w:t>-3</w:t>
      </w:r>
      <w:r w:rsidR="00DA4BA0">
        <w:t xml:space="preserve"> ________________________</w:t>
      </w:r>
    </w:p>
    <w:p w:rsidR="009265B2" w:rsidRPr="009265B2" w:rsidRDefault="009265B2" w:rsidP="009265B2">
      <w:pPr>
        <w:tabs>
          <w:tab w:val="left" w:pos="2610"/>
        </w:tabs>
      </w:pPr>
      <w:r w:rsidRPr="009265B2">
        <w:t>c) 1.3 x 10</w:t>
      </w:r>
      <w:r w:rsidRPr="009265B2">
        <w:rPr>
          <w:vertAlign w:val="superscript"/>
        </w:rPr>
        <w:t>2</w:t>
      </w:r>
      <w:r w:rsidR="00DA4BA0">
        <w:t xml:space="preserve"> ___________________________</w:t>
      </w:r>
      <w:r w:rsidR="00DA4BA0">
        <w:tab/>
      </w:r>
      <w:r w:rsidR="00DA4BA0">
        <w:tab/>
      </w:r>
      <w:r w:rsidRPr="009265B2">
        <w:t>d) 6.849 x 10</w:t>
      </w:r>
      <w:r w:rsidRPr="009265B2">
        <w:rPr>
          <w:vertAlign w:val="superscript"/>
        </w:rPr>
        <w:t>6</w:t>
      </w:r>
      <w:r w:rsidRPr="009265B2">
        <w:t xml:space="preserve"> ___________________________</w:t>
      </w:r>
      <w:r w:rsidRPr="009265B2">
        <w:tab/>
      </w:r>
    </w:p>
    <w:p w:rsidR="009265B2" w:rsidRPr="009265B2" w:rsidRDefault="009265B2" w:rsidP="009265B2">
      <w:pPr>
        <w:tabs>
          <w:tab w:val="left" w:pos="2610"/>
        </w:tabs>
      </w:pPr>
      <w:r w:rsidRPr="009265B2">
        <w:t>e) 2.34 x 10-</w:t>
      </w:r>
      <w:r w:rsidRPr="009265B2">
        <w:rPr>
          <w:vertAlign w:val="superscript"/>
        </w:rPr>
        <w:t>4</w:t>
      </w:r>
      <w:r w:rsidR="00DA4BA0">
        <w:t xml:space="preserve"> ___________________________</w:t>
      </w:r>
      <w:r w:rsidR="00DA4BA0">
        <w:tab/>
      </w:r>
      <w:r w:rsidR="00DA4BA0">
        <w:tab/>
      </w:r>
      <w:r w:rsidRPr="009265B2">
        <w:t>f) 1.8 x 10</w:t>
      </w:r>
      <w:r w:rsidRPr="009265B2">
        <w:rPr>
          <w:vertAlign w:val="superscript"/>
        </w:rPr>
        <w:t>6</w:t>
      </w:r>
      <w:r w:rsidRPr="009265B2">
        <w:t xml:space="preserve"> ___________________________</w:t>
      </w:r>
      <w:r w:rsidRPr="009265B2">
        <w:tab/>
      </w:r>
    </w:p>
    <w:p w:rsidR="009265B2" w:rsidRPr="009265B2" w:rsidRDefault="009265B2" w:rsidP="009265B2">
      <w:pPr>
        <w:tabs>
          <w:tab w:val="left" w:pos="2610"/>
        </w:tabs>
      </w:pPr>
      <w:r w:rsidRPr="009265B2">
        <w:t>g) 4.72398 x 10</w:t>
      </w:r>
      <w:r w:rsidRPr="009265B2">
        <w:rPr>
          <w:vertAlign w:val="superscript"/>
        </w:rPr>
        <w:t>-2</w:t>
      </w:r>
      <w:r w:rsidR="00DA4BA0">
        <w:t xml:space="preserve"> _________________________</w:t>
      </w:r>
      <w:r w:rsidRPr="009265B2">
        <w:tab/>
      </w:r>
      <w:r w:rsidRPr="009265B2">
        <w:tab/>
        <w:t>h) 2.689 x 10</w:t>
      </w:r>
      <w:r w:rsidRPr="009265B2">
        <w:rPr>
          <w:vertAlign w:val="superscript"/>
        </w:rPr>
        <w:t>4</w:t>
      </w:r>
      <w:r w:rsidRPr="009265B2">
        <w:t xml:space="preserve"> ___________________________</w:t>
      </w:r>
      <w:r w:rsidRPr="009265B2">
        <w:tab/>
      </w:r>
    </w:p>
    <w:p w:rsidR="009265B2" w:rsidRPr="009265B2" w:rsidRDefault="009265B2" w:rsidP="009265B2">
      <w:pPr>
        <w:tabs>
          <w:tab w:val="left" w:pos="2610"/>
        </w:tabs>
      </w:pPr>
      <w:proofErr w:type="spellStart"/>
      <w:r w:rsidRPr="009265B2">
        <w:t>i</w:t>
      </w:r>
      <w:proofErr w:type="spellEnd"/>
      <w:r w:rsidRPr="009265B2">
        <w:t>) 3.37 x 10</w:t>
      </w:r>
      <w:r w:rsidRPr="009265B2">
        <w:rPr>
          <w:vertAlign w:val="superscript"/>
        </w:rPr>
        <w:t>-7</w:t>
      </w:r>
      <w:r w:rsidR="00DA4BA0">
        <w:t xml:space="preserve"> ___________________________</w:t>
      </w:r>
      <w:r w:rsidR="00DA4BA0">
        <w:tab/>
      </w:r>
      <w:r w:rsidR="00DA4BA0">
        <w:tab/>
      </w:r>
      <w:r w:rsidRPr="009265B2">
        <w:t>j) 7 x 10</w:t>
      </w:r>
      <w:r w:rsidRPr="009265B2">
        <w:rPr>
          <w:vertAlign w:val="superscript"/>
        </w:rPr>
        <w:t>-11</w:t>
      </w:r>
      <w:r w:rsidRPr="009265B2">
        <w:t xml:space="preserve"> ___________________________</w:t>
      </w:r>
    </w:p>
    <w:p w:rsidR="009265B2" w:rsidRPr="009265B2" w:rsidRDefault="009265B2" w:rsidP="009265B2">
      <w:pPr>
        <w:tabs>
          <w:tab w:val="left" w:pos="2610"/>
        </w:tabs>
      </w:pPr>
      <w:r w:rsidRPr="009265B2">
        <w:t>k) 2 x 10</w:t>
      </w:r>
      <w:r w:rsidRPr="009265B2">
        <w:rPr>
          <w:vertAlign w:val="superscript"/>
        </w:rPr>
        <w:t>3</w:t>
      </w:r>
      <w:r w:rsidR="00DA4BA0">
        <w:t xml:space="preserve"> ___________________________</w:t>
      </w:r>
      <w:r w:rsidR="00DA4BA0">
        <w:tab/>
      </w:r>
      <w:r w:rsidR="00DA4BA0">
        <w:tab/>
      </w:r>
      <w:r w:rsidRPr="009265B2">
        <w:t>l) 3.7658 x 10</w:t>
      </w:r>
      <w:r w:rsidRPr="009265B2">
        <w:rPr>
          <w:vertAlign w:val="superscript"/>
        </w:rPr>
        <w:t>-5</w:t>
      </w:r>
      <w:r w:rsidRPr="009265B2">
        <w:t xml:space="preserve"> ___________________________</w:t>
      </w:r>
      <w:r w:rsidRPr="009265B2">
        <w:tab/>
      </w:r>
    </w:p>
    <w:p w:rsidR="009265B2" w:rsidRPr="009265B2" w:rsidRDefault="009265B2" w:rsidP="009265B2">
      <w:pPr>
        <w:tabs>
          <w:tab w:val="left" w:pos="2610"/>
        </w:tabs>
      </w:pPr>
    </w:p>
    <w:p w:rsidR="009265B2" w:rsidRPr="009265B2" w:rsidRDefault="00143617" w:rsidP="009265B2">
      <w:pPr>
        <w:tabs>
          <w:tab w:val="left" w:pos="2610"/>
        </w:tabs>
      </w:pPr>
      <w:r>
        <w:t>2</w:t>
      </w:r>
      <w:r w:rsidR="009265B2" w:rsidRPr="009265B2">
        <w:t>. Write each number in scientific notation:</w:t>
      </w:r>
    </w:p>
    <w:p w:rsidR="009265B2" w:rsidRPr="009265B2" w:rsidRDefault="009265B2" w:rsidP="009265B2">
      <w:pPr>
        <w:tabs>
          <w:tab w:val="left" w:pos="2610"/>
        </w:tabs>
      </w:pPr>
      <w:r w:rsidRPr="009265B2">
        <w:t>a) 26635</w:t>
      </w:r>
      <w:r w:rsidR="00DA4BA0">
        <w:t xml:space="preserve"> ____________________________</w:t>
      </w:r>
      <w:r w:rsidR="00DA4BA0">
        <w:tab/>
      </w:r>
      <w:r w:rsidR="00DA4BA0">
        <w:tab/>
      </w:r>
      <w:r w:rsidRPr="009265B2">
        <w:t>b) 0.00356</w:t>
      </w:r>
      <w:r w:rsidR="00DA4BA0">
        <w:t xml:space="preserve"> ______________________________</w:t>
      </w:r>
    </w:p>
    <w:p w:rsidR="009265B2" w:rsidRPr="009265B2" w:rsidRDefault="009265B2" w:rsidP="009265B2">
      <w:pPr>
        <w:tabs>
          <w:tab w:val="left" w:pos="2610"/>
        </w:tabs>
      </w:pPr>
      <w:r w:rsidRPr="009265B2">
        <w:t>c) 12.87</w:t>
      </w:r>
      <w:r w:rsidR="00DA4BA0">
        <w:t xml:space="preserve"> ____________________________</w:t>
      </w:r>
      <w:r w:rsidR="00DA4BA0">
        <w:tab/>
      </w:r>
      <w:r w:rsidR="00DA4BA0">
        <w:tab/>
      </w:r>
      <w:r w:rsidRPr="009265B2">
        <w:t>d) 0.00100</w:t>
      </w:r>
      <w:r w:rsidR="00DA4BA0">
        <w:t>0 _____________________________</w:t>
      </w:r>
    </w:p>
    <w:p w:rsidR="009265B2" w:rsidRPr="009265B2" w:rsidRDefault="009265B2" w:rsidP="009265B2">
      <w:pPr>
        <w:tabs>
          <w:tab w:val="left" w:pos="2610"/>
        </w:tabs>
      </w:pPr>
      <w:r w:rsidRPr="009265B2">
        <w:t>e) 0.02856 __________________</w:t>
      </w:r>
      <w:r w:rsidR="00DA4BA0">
        <w:t>_________</w:t>
      </w:r>
      <w:r w:rsidR="00DA4BA0">
        <w:tab/>
      </w:r>
      <w:r w:rsidR="00DA4BA0">
        <w:tab/>
      </w:r>
      <w:r w:rsidRPr="009265B2">
        <w:t xml:space="preserve">f) 199.675 </w:t>
      </w:r>
      <w:r w:rsidR="00DA4BA0">
        <w:t>______________________________</w:t>
      </w:r>
    </w:p>
    <w:p w:rsidR="009265B2" w:rsidRPr="009265B2" w:rsidRDefault="009265B2" w:rsidP="009265B2">
      <w:pPr>
        <w:tabs>
          <w:tab w:val="left" w:pos="2610"/>
        </w:tabs>
      </w:pPr>
      <w:r w:rsidRPr="009265B2">
        <w:t>g) 20100</w:t>
      </w:r>
      <w:r w:rsidR="00DA4BA0">
        <w:t>0 ___________________________</w:t>
      </w:r>
      <w:r w:rsidR="00DA4BA0">
        <w:tab/>
      </w:r>
      <w:r w:rsidR="00DA4BA0">
        <w:tab/>
      </w:r>
      <w:r w:rsidRPr="009265B2">
        <w:t>h) 0.000372</w:t>
      </w:r>
      <w:r w:rsidR="00DA4BA0">
        <w:t xml:space="preserve"> _____________________________</w:t>
      </w:r>
    </w:p>
    <w:p w:rsidR="009265B2" w:rsidRPr="009265B2" w:rsidRDefault="009265B2" w:rsidP="009265B2">
      <w:pPr>
        <w:tabs>
          <w:tab w:val="left" w:pos="2610"/>
        </w:tabs>
      </w:pPr>
      <w:proofErr w:type="spellStart"/>
      <w:r w:rsidRPr="009265B2">
        <w:t>i</w:t>
      </w:r>
      <w:proofErr w:type="spellEnd"/>
      <w:r w:rsidRPr="009265B2">
        <w:t>) 12.5</w:t>
      </w:r>
      <w:r w:rsidR="00DA4BA0">
        <w:t>6865 _______________________</w:t>
      </w:r>
      <w:r w:rsidR="00DA4BA0">
        <w:tab/>
      </w:r>
      <w:r w:rsidR="00DA4BA0">
        <w:tab/>
      </w:r>
      <w:r w:rsidR="00DA4BA0">
        <w:tab/>
      </w:r>
      <w:r w:rsidRPr="009265B2">
        <w:t>j) 0.000120007</w:t>
      </w:r>
      <w:r w:rsidR="00DA4BA0">
        <w:t xml:space="preserve"> __________________________</w:t>
      </w:r>
    </w:p>
    <w:p w:rsidR="009265B2" w:rsidRPr="009265B2" w:rsidRDefault="009265B2" w:rsidP="009265B2">
      <w:pPr>
        <w:tabs>
          <w:tab w:val="left" w:pos="2610"/>
        </w:tabs>
      </w:pPr>
      <w:r w:rsidRPr="009265B2">
        <w:t>k) 1234.675 __________________</w:t>
      </w:r>
      <w:r w:rsidR="00DA4BA0">
        <w:t>_____</w:t>
      </w:r>
      <w:r w:rsidR="00DA4BA0">
        <w:tab/>
      </w:r>
      <w:r w:rsidR="00DA4BA0">
        <w:tab/>
      </w:r>
      <w:r w:rsidRPr="009265B2">
        <w:t>l) 1895577 __</w:t>
      </w:r>
      <w:r w:rsidR="00DA4BA0">
        <w:t>___________________________</w:t>
      </w:r>
    </w:p>
    <w:p w:rsidR="009265B2" w:rsidRDefault="009265B2" w:rsidP="009265B2">
      <w:pPr>
        <w:tabs>
          <w:tab w:val="left" w:pos="2610"/>
        </w:tabs>
      </w:pPr>
    </w:p>
    <w:p w:rsidR="00DA4BA0" w:rsidRPr="009265B2" w:rsidRDefault="00DA4BA0" w:rsidP="009265B2">
      <w:pPr>
        <w:tabs>
          <w:tab w:val="left" w:pos="2610"/>
        </w:tabs>
      </w:pPr>
    </w:p>
    <w:p w:rsidR="009265B2" w:rsidRPr="009265B2" w:rsidRDefault="009265B2" w:rsidP="009265B2">
      <w:pPr>
        <w:tabs>
          <w:tab w:val="left" w:pos="2610"/>
        </w:tabs>
      </w:pPr>
    </w:p>
    <w:p w:rsidR="009265B2" w:rsidRDefault="009265B2" w:rsidP="009265B2">
      <w:pPr>
        <w:tabs>
          <w:tab w:val="left" w:pos="2610"/>
        </w:tabs>
      </w:pPr>
    </w:p>
    <w:p w:rsidR="00143617" w:rsidRDefault="00143617" w:rsidP="009265B2">
      <w:pPr>
        <w:tabs>
          <w:tab w:val="left" w:pos="2610"/>
        </w:tabs>
      </w:pPr>
    </w:p>
    <w:p w:rsidR="00143617" w:rsidRDefault="00143617" w:rsidP="009265B2">
      <w:pPr>
        <w:tabs>
          <w:tab w:val="left" w:pos="2610"/>
        </w:tabs>
      </w:pPr>
    </w:p>
    <w:p w:rsidR="00143617" w:rsidRDefault="00143617" w:rsidP="009265B2">
      <w:pPr>
        <w:tabs>
          <w:tab w:val="left" w:pos="2610"/>
        </w:tabs>
      </w:pPr>
    </w:p>
    <w:p w:rsidR="00143617" w:rsidRPr="009265B2" w:rsidRDefault="00143617" w:rsidP="009265B2">
      <w:pPr>
        <w:tabs>
          <w:tab w:val="left" w:pos="2610"/>
        </w:tabs>
      </w:pPr>
    </w:p>
    <w:p w:rsidR="009265B2" w:rsidRPr="009265B2" w:rsidRDefault="009265B2" w:rsidP="009265B2">
      <w:pPr>
        <w:tabs>
          <w:tab w:val="left" w:pos="2610"/>
        </w:tabs>
      </w:pPr>
    </w:p>
    <w:p w:rsidR="009265B2" w:rsidRPr="009265B2" w:rsidRDefault="009265B2" w:rsidP="009265B2">
      <w:pPr>
        <w:tabs>
          <w:tab w:val="left" w:pos="2610"/>
        </w:tabs>
      </w:pPr>
    </w:p>
    <w:p w:rsidR="003C357F" w:rsidRDefault="003C357F" w:rsidP="003C357F">
      <w:pPr>
        <w:tabs>
          <w:tab w:val="left" w:pos="2610"/>
        </w:tabs>
      </w:pPr>
    </w:p>
    <w:p w:rsidR="003C357F" w:rsidRDefault="003C357F" w:rsidP="003C357F">
      <w:pPr>
        <w:tabs>
          <w:tab w:val="left" w:pos="2610"/>
        </w:tabs>
      </w:pPr>
    </w:p>
    <w:p w:rsidR="003C357F" w:rsidRDefault="003C357F" w:rsidP="003C357F">
      <w:pPr>
        <w:tabs>
          <w:tab w:val="left" w:pos="2610"/>
        </w:tabs>
        <w:rPr>
          <w:b/>
        </w:rPr>
      </w:pPr>
    </w:p>
    <w:p w:rsidR="001F17D7" w:rsidRPr="001F17D7" w:rsidRDefault="001F17D7" w:rsidP="00272384">
      <w:pPr>
        <w:tabs>
          <w:tab w:val="left" w:pos="2610"/>
        </w:tabs>
        <w:jc w:val="center"/>
        <w:rPr>
          <w:b/>
        </w:rPr>
      </w:pPr>
      <w:r w:rsidRPr="001F17D7">
        <w:rPr>
          <w:b/>
        </w:rPr>
        <w:t>Science 1206: Physics</w:t>
      </w:r>
      <w:r>
        <w:rPr>
          <w:b/>
        </w:rPr>
        <w:t xml:space="preserve"> Portfolio Worksheet #4</w:t>
      </w:r>
    </w:p>
    <w:p w:rsidR="001F17D7" w:rsidRDefault="001F17D7" w:rsidP="001F17D7">
      <w:pPr>
        <w:tabs>
          <w:tab w:val="left" w:pos="2610"/>
        </w:tabs>
        <w:jc w:val="center"/>
        <w:rPr>
          <w:b/>
        </w:rPr>
      </w:pPr>
      <w:r>
        <w:rPr>
          <w:b/>
        </w:rPr>
        <w:t>Conversions</w:t>
      </w:r>
    </w:p>
    <w:p w:rsidR="004E367D" w:rsidRDefault="004E367D" w:rsidP="004E367D">
      <w:pPr>
        <w:tabs>
          <w:tab w:val="left" w:pos="2610"/>
        </w:tabs>
        <w:rPr>
          <w:b/>
        </w:rPr>
      </w:pPr>
      <w:r>
        <w:rPr>
          <w:b/>
        </w:rPr>
        <w:t>NOTE: 1 m/s = 3.6 km/h</w:t>
      </w:r>
    </w:p>
    <w:p w:rsidR="004E367D" w:rsidRDefault="004E367D" w:rsidP="004E367D">
      <w:pPr>
        <w:tabs>
          <w:tab w:val="left" w:pos="2610"/>
        </w:tabs>
      </w:pPr>
      <w:r>
        <w:t>Convert the follow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
        <w:gridCol w:w="4238"/>
        <w:gridCol w:w="424"/>
        <w:gridCol w:w="4239"/>
      </w:tblGrid>
      <w:tr w:rsidR="004E367D" w:rsidTr="00143E5A">
        <w:tc>
          <w:tcPr>
            <w:tcW w:w="421" w:type="dxa"/>
          </w:tcPr>
          <w:p w:rsidR="004E367D" w:rsidRDefault="004E367D" w:rsidP="004E367D">
            <w:pPr>
              <w:tabs>
                <w:tab w:val="left" w:pos="2610"/>
              </w:tabs>
              <w:jc w:val="both"/>
            </w:pPr>
            <w:r>
              <w:t>a)</w:t>
            </w:r>
          </w:p>
        </w:tc>
        <w:tc>
          <w:tcPr>
            <w:tcW w:w="4253" w:type="dxa"/>
          </w:tcPr>
          <w:p w:rsidR="004E367D" w:rsidRDefault="004E367D" w:rsidP="004E367D">
            <w:pPr>
              <w:tabs>
                <w:tab w:val="left" w:pos="2610"/>
              </w:tabs>
            </w:pPr>
            <w:r>
              <w:t>1200</w:t>
            </w:r>
            <w:r w:rsidR="00D22C98">
              <w:t>.0</w:t>
            </w:r>
            <w:r>
              <w:t xml:space="preserve"> m = ______________</w:t>
            </w:r>
            <w:r w:rsidR="001869F7">
              <w:t>k</w:t>
            </w:r>
            <w:r>
              <w:t>m</w:t>
            </w:r>
          </w:p>
        </w:tc>
        <w:tc>
          <w:tcPr>
            <w:tcW w:w="424" w:type="dxa"/>
          </w:tcPr>
          <w:p w:rsidR="004E367D" w:rsidRDefault="004E367D" w:rsidP="004E367D">
            <w:pPr>
              <w:tabs>
                <w:tab w:val="left" w:pos="2610"/>
              </w:tabs>
            </w:pPr>
            <w:r>
              <w:t>b)</w:t>
            </w:r>
          </w:p>
        </w:tc>
        <w:tc>
          <w:tcPr>
            <w:tcW w:w="4252" w:type="dxa"/>
          </w:tcPr>
          <w:p w:rsidR="004E367D" w:rsidRDefault="004E367D" w:rsidP="004E367D">
            <w:pPr>
              <w:tabs>
                <w:tab w:val="left" w:pos="2610"/>
              </w:tabs>
            </w:pPr>
            <w:r>
              <w:t>232</w:t>
            </w:r>
            <w:r w:rsidR="00D22C98">
              <w:t>.0</w:t>
            </w:r>
            <w:r>
              <w:t xml:space="preserve"> cm = _____________m</w:t>
            </w:r>
          </w:p>
          <w:p w:rsidR="004E367D" w:rsidRDefault="004E367D" w:rsidP="00272384">
            <w:pPr>
              <w:tabs>
                <w:tab w:val="left" w:pos="2610"/>
              </w:tabs>
              <w:jc w:val="center"/>
            </w:pPr>
          </w:p>
        </w:tc>
      </w:tr>
      <w:tr w:rsidR="004E367D" w:rsidTr="00143E5A">
        <w:tc>
          <w:tcPr>
            <w:tcW w:w="421" w:type="dxa"/>
          </w:tcPr>
          <w:p w:rsidR="004E367D" w:rsidRDefault="004E367D" w:rsidP="004E367D">
            <w:pPr>
              <w:tabs>
                <w:tab w:val="left" w:pos="2610"/>
              </w:tabs>
              <w:jc w:val="both"/>
            </w:pPr>
            <w:r>
              <w:t>c)</w:t>
            </w:r>
          </w:p>
        </w:tc>
        <w:tc>
          <w:tcPr>
            <w:tcW w:w="4253" w:type="dxa"/>
          </w:tcPr>
          <w:p w:rsidR="004E367D" w:rsidRDefault="004E367D" w:rsidP="004E367D">
            <w:pPr>
              <w:tabs>
                <w:tab w:val="left" w:pos="2610"/>
              </w:tabs>
            </w:pPr>
            <w:r>
              <w:t>35</w:t>
            </w:r>
            <w:r w:rsidR="00D22C98">
              <w:t>.0</w:t>
            </w:r>
            <w:r>
              <w:t xml:space="preserve"> cm = ______________ mm</w:t>
            </w:r>
          </w:p>
        </w:tc>
        <w:tc>
          <w:tcPr>
            <w:tcW w:w="424" w:type="dxa"/>
          </w:tcPr>
          <w:p w:rsidR="004E367D" w:rsidRDefault="004E367D" w:rsidP="004E367D">
            <w:pPr>
              <w:tabs>
                <w:tab w:val="left" w:pos="2610"/>
              </w:tabs>
            </w:pPr>
            <w:r>
              <w:t>d)</w:t>
            </w:r>
          </w:p>
        </w:tc>
        <w:tc>
          <w:tcPr>
            <w:tcW w:w="4252" w:type="dxa"/>
          </w:tcPr>
          <w:p w:rsidR="004E367D" w:rsidRDefault="00031DCE" w:rsidP="004E367D">
            <w:pPr>
              <w:tabs>
                <w:tab w:val="left" w:pos="2610"/>
              </w:tabs>
            </w:pPr>
            <w:r>
              <w:t>545</w:t>
            </w:r>
            <w:r w:rsidR="00D22C98">
              <w:t>.0</w:t>
            </w:r>
            <w:r>
              <w:t xml:space="preserve"> mm = ___________ cm</w:t>
            </w:r>
          </w:p>
          <w:p w:rsidR="00031DCE" w:rsidRDefault="00031DCE" w:rsidP="004E367D">
            <w:pPr>
              <w:tabs>
                <w:tab w:val="left" w:pos="2610"/>
              </w:tabs>
            </w:pPr>
          </w:p>
        </w:tc>
      </w:tr>
      <w:tr w:rsidR="00031DCE" w:rsidTr="00143E5A">
        <w:tc>
          <w:tcPr>
            <w:tcW w:w="421" w:type="dxa"/>
          </w:tcPr>
          <w:p w:rsidR="00031DCE" w:rsidRDefault="00031DCE" w:rsidP="004E367D">
            <w:pPr>
              <w:tabs>
                <w:tab w:val="left" w:pos="2610"/>
              </w:tabs>
              <w:jc w:val="both"/>
            </w:pPr>
            <w:r>
              <w:t>e)</w:t>
            </w:r>
          </w:p>
        </w:tc>
        <w:tc>
          <w:tcPr>
            <w:tcW w:w="4253" w:type="dxa"/>
          </w:tcPr>
          <w:p w:rsidR="00031DCE" w:rsidRDefault="00031DCE" w:rsidP="004E367D">
            <w:pPr>
              <w:tabs>
                <w:tab w:val="left" w:pos="2610"/>
              </w:tabs>
            </w:pPr>
            <w:r>
              <w:t>2</w:t>
            </w:r>
            <w:r w:rsidR="00D22C98">
              <w:t>.0</w:t>
            </w:r>
            <w:r>
              <w:t xml:space="preserve"> m = _____________ mm</w:t>
            </w:r>
          </w:p>
        </w:tc>
        <w:tc>
          <w:tcPr>
            <w:tcW w:w="424" w:type="dxa"/>
          </w:tcPr>
          <w:p w:rsidR="00031DCE" w:rsidRDefault="00031DCE" w:rsidP="004E367D">
            <w:pPr>
              <w:tabs>
                <w:tab w:val="left" w:pos="2610"/>
              </w:tabs>
            </w:pPr>
            <w:r>
              <w:t>f)</w:t>
            </w:r>
          </w:p>
        </w:tc>
        <w:tc>
          <w:tcPr>
            <w:tcW w:w="4252" w:type="dxa"/>
          </w:tcPr>
          <w:p w:rsidR="00031DCE" w:rsidRDefault="00031DCE" w:rsidP="004E367D">
            <w:pPr>
              <w:tabs>
                <w:tab w:val="left" w:pos="2610"/>
              </w:tabs>
            </w:pPr>
            <w:r>
              <w:t>32</w:t>
            </w:r>
            <w:r w:rsidR="00D22C98">
              <w:t>.0</w:t>
            </w:r>
            <w:r>
              <w:t xml:space="preserve"> cm = _____________ m</w:t>
            </w:r>
          </w:p>
          <w:p w:rsidR="00031DCE" w:rsidRDefault="00031DCE" w:rsidP="004E367D">
            <w:pPr>
              <w:tabs>
                <w:tab w:val="left" w:pos="2610"/>
              </w:tabs>
            </w:pPr>
          </w:p>
        </w:tc>
      </w:tr>
      <w:tr w:rsidR="00031DCE" w:rsidTr="00143E5A">
        <w:tc>
          <w:tcPr>
            <w:tcW w:w="421" w:type="dxa"/>
          </w:tcPr>
          <w:p w:rsidR="00031DCE" w:rsidRDefault="00031DCE" w:rsidP="004E367D">
            <w:pPr>
              <w:tabs>
                <w:tab w:val="left" w:pos="2610"/>
              </w:tabs>
              <w:jc w:val="both"/>
            </w:pPr>
            <w:r>
              <w:t>g)</w:t>
            </w:r>
          </w:p>
        </w:tc>
        <w:tc>
          <w:tcPr>
            <w:tcW w:w="4253" w:type="dxa"/>
          </w:tcPr>
          <w:p w:rsidR="00031DCE" w:rsidRDefault="00031DCE" w:rsidP="004E367D">
            <w:pPr>
              <w:tabs>
                <w:tab w:val="left" w:pos="2610"/>
              </w:tabs>
            </w:pPr>
            <w:r>
              <w:t>400</w:t>
            </w:r>
            <w:r w:rsidR="00D22C98">
              <w:t>.0</w:t>
            </w:r>
            <w:r>
              <w:t xml:space="preserve"> minutes = _____________ hours</w:t>
            </w:r>
          </w:p>
        </w:tc>
        <w:tc>
          <w:tcPr>
            <w:tcW w:w="424" w:type="dxa"/>
          </w:tcPr>
          <w:p w:rsidR="00031DCE" w:rsidRDefault="00031DCE" w:rsidP="004E367D">
            <w:pPr>
              <w:tabs>
                <w:tab w:val="left" w:pos="2610"/>
              </w:tabs>
            </w:pPr>
            <w:r>
              <w:t>h)</w:t>
            </w:r>
          </w:p>
        </w:tc>
        <w:tc>
          <w:tcPr>
            <w:tcW w:w="4252" w:type="dxa"/>
          </w:tcPr>
          <w:p w:rsidR="00031DCE" w:rsidRDefault="00031DCE" w:rsidP="004E367D">
            <w:pPr>
              <w:tabs>
                <w:tab w:val="left" w:pos="2610"/>
              </w:tabs>
            </w:pPr>
            <w:r>
              <w:t>5</w:t>
            </w:r>
            <w:r w:rsidR="00D22C98">
              <w:t>.0</w:t>
            </w:r>
            <w:r>
              <w:t xml:space="preserve"> hours = ______________ seconds</w:t>
            </w:r>
          </w:p>
          <w:p w:rsidR="00031DCE" w:rsidRDefault="00031DCE" w:rsidP="004E367D">
            <w:pPr>
              <w:tabs>
                <w:tab w:val="left" w:pos="2610"/>
              </w:tabs>
            </w:pPr>
          </w:p>
        </w:tc>
      </w:tr>
      <w:tr w:rsidR="00031DCE" w:rsidTr="00143E5A">
        <w:tc>
          <w:tcPr>
            <w:tcW w:w="421" w:type="dxa"/>
          </w:tcPr>
          <w:p w:rsidR="00031DCE" w:rsidRDefault="00031DCE" w:rsidP="004E367D">
            <w:pPr>
              <w:tabs>
                <w:tab w:val="left" w:pos="2610"/>
              </w:tabs>
              <w:jc w:val="both"/>
            </w:pPr>
            <w:proofErr w:type="spellStart"/>
            <w:r>
              <w:t>i</w:t>
            </w:r>
            <w:proofErr w:type="spellEnd"/>
            <w:r>
              <w:t>)</w:t>
            </w:r>
          </w:p>
        </w:tc>
        <w:tc>
          <w:tcPr>
            <w:tcW w:w="4253" w:type="dxa"/>
          </w:tcPr>
          <w:p w:rsidR="00031DCE" w:rsidRDefault="00031DCE" w:rsidP="004E367D">
            <w:pPr>
              <w:tabs>
                <w:tab w:val="left" w:pos="2610"/>
              </w:tabs>
            </w:pPr>
            <w:r>
              <w:t>4</w:t>
            </w:r>
            <w:r w:rsidR="00D22C98">
              <w:t>.0</w:t>
            </w:r>
            <w:r>
              <w:t xml:space="preserve"> hours = _____________ minutes</w:t>
            </w:r>
          </w:p>
        </w:tc>
        <w:tc>
          <w:tcPr>
            <w:tcW w:w="424" w:type="dxa"/>
          </w:tcPr>
          <w:p w:rsidR="00031DCE" w:rsidRDefault="00031DCE" w:rsidP="004E367D">
            <w:pPr>
              <w:tabs>
                <w:tab w:val="left" w:pos="2610"/>
              </w:tabs>
            </w:pPr>
            <w:r>
              <w:t>j)</w:t>
            </w:r>
          </w:p>
        </w:tc>
        <w:tc>
          <w:tcPr>
            <w:tcW w:w="4252" w:type="dxa"/>
          </w:tcPr>
          <w:p w:rsidR="00031DCE" w:rsidRDefault="00031DCE" w:rsidP="004E367D">
            <w:pPr>
              <w:tabs>
                <w:tab w:val="left" w:pos="2610"/>
              </w:tabs>
            </w:pPr>
            <w:r>
              <w:t>300</w:t>
            </w:r>
            <w:r w:rsidR="00D22C98">
              <w:t>.0</w:t>
            </w:r>
            <w:r>
              <w:t xml:space="preserve"> seconds = ________________ minutes</w:t>
            </w:r>
          </w:p>
          <w:p w:rsidR="00031DCE" w:rsidRDefault="00031DCE" w:rsidP="004E367D">
            <w:pPr>
              <w:tabs>
                <w:tab w:val="left" w:pos="2610"/>
              </w:tabs>
            </w:pPr>
          </w:p>
        </w:tc>
      </w:tr>
      <w:tr w:rsidR="00031DCE" w:rsidTr="00143E5A">
        <w:tc>
          <w:tcPr>
            <w:tcW w:w="421" w:type="dxa"/>
          </w:tcPr>
          <w:p w:rsidR="00031DCE" w:rsidRDefault="00031DCE" w:rsidP="004E367D">
            <w:pPr>
              <w:tabs>
                <w:tab w:val="left" w:pos="2610"/>
              </w:tabs>
              <w:jc w:val="both"/>
            </w:pPr>
            <w:r>
              <w:t>k)</w:t>
            </w:r>
          </w:p>
        </w:tc>
        <w:tc>
          <w:tcPr>
            <w:tcW w:w="4253" w:type="dxa"/>
          </w:tcPr>
          <w:p w:rsidR="00031DCE" w:rsidRDefault="00031DCE" w:rsidP="004E367D">
            <w:pPr>
              <w:tabs>
                <w:tab w:val="left" w:pos="2610"/>
              </w:tabs>
            </w:pPr>
            <w:r>
              <w:t>2005</w:t>
            </w:r>
            <w:r w:rsidR="00D22C98">
              <w:t>.0</w:t>
            </w:r>
            <w:r>
              <w:t xml:space="preserve"> m = __________ km</w:t>
            </w:r>
          </w:p>
        </w:tc>
        <w:tc>
          <w:tcPr>
            <w:tcW w:w="424" w:type="dxa"/>
          </w:tcPr>
          <w:p w:rsidR="00031DCE" w:rsidRDefault="00031DCE" w:rsidP="004E367D">
            <w:pPr>
              <w:tabs>
                <w:tab w:val="left" w:pos="2610"/>
              </w:tabs>
            </w:pPr>
            <w:r>
              <w:t>l)</w:t>
            </w:r>
          </w:p>
        </w:tc>
        <w:tc>
          <w:tcPr>
            <w:tcW w:w="4252" w:type="dxa"/>
          </w:tcPr>
          <w:p w:rsidR="00031DCE" w:rsidRDefault="00031DCE" w:rsidP="004E367D">
            <w:pPr>
              <w:tabs>
                <w:tab w:val="left" w:pos="2610"/>
              </w:tabs>
            </w:pPr>
            <w:r>
              <w:t>3.2 km = ___________________ cm</w:t>
            </w:r>
          </w:p>
          <w:p w:rsidR="00031DCE" w:rsidRDefault="00031DCE" w:rsidP="004E367D">
            <w:pPr>
              <w:tabs>
                <w:tab w:val="left" w:pos="2610"/>
              </w:tabs>
            </w:pPr>
          </w:p>
        </w:tc>
      </w:tr>
      <w:tr w:rsidR="00031DCE" w:rsidTr="00143E5A">
        <w:tc>
          <w:tcPr>
            <w:tcW w:w="421" w:type="dxa"/>
          </w:tcPr>
          <w:p w:rsidR="00031DCE" w:rsidRDefault="00031DCE" w:rsidP="004E367D">
            <w:pPr>
              <w:tabs>
                <w:tab w:val="left" w:pos="2610"/>
              </w:tabs>
              <w:jc w:val="both"/>
            </w:pPr>
            <w:r>
              <w:t>m)</w:t>
            </w:r>
          </w:p>
        </w:tc>
        <w:tc>
          <w:tcPr>
            <w:tcW w:w="4253" w:type="dxa"/>
          </w:tcPr>
          <w:p w:rsidR="00031DCE" w:rsidRDefault="00031DCE" w:rsidP="004E367D">
            <w:pPr>
              <w:tabs>
                <w:tab w:val="left" w:pos="2610"/>
              </w:tabs>
            </w:pPr>
            <w:r>
              <w:t>1256</w:t>
            </w:r>
            <w:r w:rsidR="00D22C98">
              <w:t>.0</w:t>
            </w:r>
            <w:r>
              <w:t xml:space="preserve"> cm = ____________ km</w:t>
            </w:r>
          </w:p>
        </w:tc>
        <w:tc>
          <w:tcPr>
            <w:tcW w:w="424" w:type="dxa"/>
          </w:tcPr>
          <w:p w:rsidR="00031DCE" w:rsidRDefault="00031DCE" w:rsidP="004E367D">
            <w:pPr>
              <w:tabs>
                <w:tab w:val="left" w:pos="2610"/>
              </w:tabs>
            </w:pPr>
            <w:r>
              <w:t>n)</w:t>
            </w:r>
          </w:p>
        </w:tc>
        <w:tc>
          <w:tcPr>
            <w:tcW w:w="4252" w:type="dxa"/>
          </w:tcPr>
          <w:p w:rsidR="00031DCE" w:rsidRDefault="00031DCE" w:rsidP="004E367D">
            <w:pPr>
              <w:tabs>
                <w:tab w:val="left" w:pos="2610"/>
              </w:tabs>
            </w:pPr>
            <w:r>
              <w:t>6.5 m = _____________ mm</w:t>
            </w:r>
          </w:p>
          <w:p w:rsidR="00031DCE" w:rsidRDefault="00031DCE" w:rsidP="004E367D">
            <w:pPr>
              <w:tabs>
                <w:tab w:val="left" w:pos="2610"/>
              </w:tabs>
            </w:pPr>
          </w:p>
        </w:tc>
      </w:tr>
      <w:tr w:rsidR="00031DCE" w:rsidTr="00143E5A">
        <w:tc>
          <w:tcPr>
            <w:tcW w:w="421" w:type="dxa"/>
          </w:tcPr>
          <w:p w:rsidR="00031DCE" w:rsidRDefault="00031DCE" w:rsidP="004E367D">
            <w:pPr>
              <w:tabs>
                <w:tab w:val="left" w:pos="2610"/>
              </w:tabs>
              <w:jc w:val="both"/>
            </w:pPr>
            <w:r>
              <w:t>o)</w:t>
            </w:r>
          </w:p>
        </w:tc>
        <w:tc>
          <w:tcPr>
            <w:tcW w:w="4253" w:type="dxa"/>
          </w:tcPr>
          <w:p w:rsidR="00031DCE" w:rsidRDefault="00031DCE" w:rsidP="004E367D">
            <w:pPr>
              <w:tabs>
                <w:tab w:val="left" w:pos="2610"/>
              </w:tabs>
            </w:pPr>
            <w:r>
              <w:t>3</w:t>
            </w:r>
            <w:r w:rsidR="00D22C98">
              <w:t>.0</w:t>
            </w:r>
            <w:r>
              <w:t xml:space="preserve"> m/s = ___________ km/h</w:t>
            </w:r>
          </w:p>
        </w:tc>
        <w:tc>
          <w:tcPr>
            <w:tcW w:w="424" w:type="dxa"/>
          </w:tcPr>
          <w:p w:rsidR="00031DCE" w:rsidRDefault="00031DCE" w:rsidP="004E367D">
            <w:pPr>
              <w:tabs>
                <w:tab w:val="left" w:pos="2610"/>
              </w:tabs>
            </w:pPr>
            <w:r>
              <w:t>p)</w:t>
            </w:r>
          </w:p>
        </w:tc>
        <w:tc>
          <w:tcPr>
            <w:tcW w:w="4252" w:type="dxa"/>
          </w:tcPr>
          <w:p w:rsidR="00031DCE" w:rsidRDefault="00031DCE" w:rsidP="004E367D">
            <w:pPr>
              <w:tabs>
                <w:tab w:val="left" w:pos="2610"/>
              </w:tabs>
            </w:pPr>
            <w:r>
              <w:t>40</w:t>
            </w:r>
            <w:r w:rsidR="00D22C98">
              <w:t>.0</w:t>
            </w:r>
            <w:r>
              <w:t xml:space="preserve"> km/h = ___________ m/s</w:t>
            </w:r>
          </w:p>
          <w:p w:rsidR="00031DCE" w:rsidRDefault="00031DCE" w:rsidP="004E367D">
            <w:pPr>
              <w:tabs>
                <w:tab w:val="left" w:pos="2610"/>
              </w:tabs>
            </w:pPr>
          </w:p>
        </w:tc>
      </w:tr>
      <w:tr w:rsidR="00031DCE" w:rsidTr="00143E5A">
        <w:tc>
          <w:tcPr>
            <w:tcW w:w="421" w:type="dxa"/>
          </w:tcPr>
          <w:p w:rsidR="00031DCE" w:rsidRDefault="00031DCE" w:rsidP="004E367D">
            <w:pPr>
              <w:tabs>
                <w:tab w:val="left" w:pos="2610"/>
              </w:tabs>
              <w:jc w:val="both"/>
            </w:pPr>
            <w:r>
              <w:t>q)</w:t>
            </w:r>
          </w:p>
        </w:tc>
        <w:tc>
          <w:tcPr>
            <w:tcW w:w="4253" w:type="dxa"/>
          </w:tcPr>
          <w:p w:rsidR="00031DCE" w:rsidRDefault="00031DCE" w:rsidP="004E367D">
            <w:pPr>
              <w:tabs>
                <w:tab w:val="left" w:pos="2610"/>
              </w:tabs>
            </w:pPr>
            <w:r>
              <w:t>100</w:t>
            </w:r>
            <w:r w:rsidR="00D22C98">
              <w:t>.0</w:t>
            </w:r>
            <w:r>
              <w:t xml:space="preserve"> km/h = ____________ m/s</w:t>
            </w:r>
          </w:p>
        </w:tc>
        <w:tc>
          <w:tcPr>
            <w:tcW w:w="424" w:type="dxa"/>
          </w:tcPr>
          <w:p w:rsidR="00031DCE" w:rsidRDefault="00031DCE" w:rsidP="004E367D">
            <w:pPr>
              <w:tabs>
                <w:tab w:val="left" w:pos="2610"/>
              </w:tabs>
            </w:pPr>
            <w:r>
              <w:t>r)</w:t>
            </w:r>
          </w:p>
        </w:tc>
        <w:tc>
          <w:tcPr>
            <w:tcW w:w="4252" w:type="dxa"/>
          </w:tcPr>
          <w:p w:rsidR="00031DCE" w:rsidRDefault="00031DCE" w:rsidP="004E367D">
            <w:pPr>
              <w:tabs>
                <w:tab w:val="left" w:pos="2610"/>
              </w:tabs>
            </w:pPr>
            <w:r>
              <w:t>12</w:t>
            </w:r>
            <w:r w:rsidR="00D22C98">
              <w:t>.0</w:t>
            </w:r>
            <w:r>
              <w:t xml:space="preserve"> m/s = ______________ km/h</w:t>
            </w:r>
          </w:p>
          <w:p w:rsidR="00031DCE" w:rsidRDefault="00031DCE" w:rsidP="004E367D">
            <w:pPr>
              <w:tabs>
                <w:tab w:val="left" w:pos="2610"/>
              </w:tabs>
            </w:pPr>
          </w:p>
        </w:tc>
      </w:tr>
      <w:tr w:rsidR="005C58C9" w:rsidTr="00143E5A">
        <w:trPr>
          <w:trHeight w:val="497"/>
        </w:trPr>
        <w:tc>
          <w:tcPr>
            <w:tcW w:w="421" w:type="dxa"/>
          </w:tcPr>
          <w:p w:rsidR="005C58C9" w:rsidRDefault="005C58C9" w:rsidP="004E367D">
            <w:pPr>
              <w:tabs>
                <w:tab w:val="left" w:pos="2610"/>
              </w:tabs>
              <w:jc w:val="both"/>
            </w:pPr>
            <w:r>
              <w:t>s)</w:t>
            </w:r>
          </w:p>
        </w:tc>
        <w:tc>
          <w:tcPr>
            <w:tcW w:w="4253" w:type="dxa"/>
          </w:tcPr>
          <w:p w:rsidR="005C58C9" w:rsidRDefault="005C58C9" w:rsidP="004E367D">
            <w:pPr>
              <w:tabs>
                <w:tab w:val="left" w:pos="2610"/>
              </w:tabs>
            </w:pPr>
            <w:r>
              <w:t>2500</w:t>
            </w:r>
            <w:r w:rsidR="00D22C98">
              <w:t>.0</w:t>
            </w:r>
            <w:r>
              <w:t xml:space="preserve"> mm = _______________ m</w:t>
            </w:r>
          </w:p>
        </w:tc>
        <w:tc>
          <w:tcPr>
            <w:tcW w:w="424" w:type="dxa"/>
          </w:tcPr>
          <w:p w:rsidR="005C58C9" w:rsidRDefault="005C58C9" w:rsidP="004E367D">
            <w:pPr>
              <w:tabs>
                <w:tab w:val="left" w:pos="2610"/>
              </w:tabs>
            </w:pPr>
            <w:r>
              <w:t>t)</w:t>
            </w:r>
          </w:p>
        </w:tc>
        <w:tc>
          <w:tcPr>
            <w:tcW w:w="4252" w:type="dxa"/>
          </w:tcPr>
          <w:p w:rsidR="005C58C9" w:rsidRDefault="005C58C9" w:rsidP="004E367D">
            <w:pPr>
              <w:tabs>
                <w:tab w:val="left" w:pos="2610"/>
              </w:tabs>
            </w:pPr>
            <w:r>
              <w:t>4</w:t>
            </w:r>
            <w:r w:rsidR="00D22C98">
              <w:t>.0</w:t>
            </w:r>
            <w:r>
              <w:t xml:space="preserve"> days = ____________ minutes</w:t>
            </w:r>
          </w:p>
          <w:p w:rsidR="005C58C9" w:rsidRDefault="005C58C9" w:rsidP="004E367D">
            <w:pPr>
              <w:tabs>
                <w:tab w:val="left" w:pos="2610"/>
              </w:tabs>
            </w:pPr>
          </w:p>
        </w:tc>
      </w:tr>
      <w:tr w:rsidR="001869F7" w:rsidTr="00143E5A">
        <w:tc>
          <w:tcPr>
            <w:tcW w:w="421" w:type="dxa"/>
          </w:tcPr>
          <w:p w:rsidR="001869F7" w:rsidRDefault="001869F7" w:rsidP="004E367D">
            <w:pPr>
              <w:tabs>
                <w:tab w:val="left" w:pos="2610"/>
              </w:tabs>
              <w:jc w:val="both"/>
            </w:pPr>
            <w:r>
              <w:t>u)</w:t>
            </w:r>
          </w:p>
        </w:tc>
        <w:tc>
          <w:tcPr>
            <w:tcW w:w="4253" w:type="dxa"/>
          </w:tcPr>
          <w:p w:rsidR="001869F7" w:rsidRDefault="001869F7" w:rsidP="004E367D">
            <w:pPr>
              <w:tabs>
                <w:tab w:val="left" w:pos="2610"/>
              </w:tabs>
            </w:pPr>
            <w:r>
              <w:t>0.855 kg = _______________ g</w:t>
            </w:r>
          </w:p>
          <w:p w:rsidR="001869F7" w:rsidRDefault="001869F7" w:rsidP="004E367D">
            <w:pPr>
              <w:tabs>
                <w:tab w:val="left" w:pos="2610"/>
              </w:tabs>
            </w:pPr>
          </w:p>
        </w:tc>
        <w:tc>
          <w:tcPr>
            <w:tcW w:w="424" w:type="dxa"/>
          </w:tcPr>
          <w:p w:rsidR="001869F7" w:rsidRDefault="001869F7" w:rsidP="004E367D">
            <w:pPr>
              <w:tabs>
                <w:tab w:val="left" w:pos="2610"/>
              </w:tabs>
            </w:pPr>
            <w:r>
              <w:t>v)</w:t>
            </w:r>
          </w:p>
        </w:tc>
        <w:tc>
          <w:tcPr>
            <w:tcW w:w="4252" w:type="dxa"/>
          </w:tcPr>
          <w:p w:rsidR="001869F7" w:rsidRDefault="001869F7" w:rsidP="004E367D">
            <w:pPr>
              <w:tabs>
                <w:tab w:val="left" w:pos="2610"/>
              </w:tabs>
            </w:pPr>
            <w:r>
              <w:t>1952 g = _______________ kg</w:t>
            </w:r>
          </w:p>
        </w:tc>
      </w:tr>
      <w:tr w:rsidR="001869F7" w:rsidTr="00143E5A">
        <w:tc>
          <w:tcPr>
            <w:tcW w:w="421" w:type="dxa"/>
          </w:tcPr>
          <w:p w:rsidR="001869F7" w:rsidRDefault="001869F7" w:rsidP="004E367D">
            <w:pPr>
              <w:tabs>
                <w:tab w:val="left" w:pos="2610"/>
              </w:tabs>
              <w:jc w:val="both"/>
            </w:pPr>
            <w:r>
              <w:t>w)</w:t>
            </w:r>
          </w:p>
        </w:tc>
        <w:tc>
          <w:tcPr>
            <w:tcW w:w="4253" w:type="dxa"/>
          </w:tcPr>
          <w:p w:rsidR="001869F7" w:rsidRDefault="001869F7" w:rsidP="004E367D">
            <w:pPr>
              <w:tabs>
                <w:tab w:val="left" w:pos="2610"/>
              </w:tabs>
            </w:pPr>
            <w:r>
              <w:t>243 mL = ______________L</w:t>
            </w:r>
          </w:p>
          <w:p w:rsidR="001869F7" w:rsidRDefault="001869F7" w:rsidP="004E367D">
            <w:pPr>
              <w:tabs>
                <w:tab w:val="left" w:pos="2610"/>
              </w:tabs>
            </w:pPr>
          </w:p>
        </w:tc>
        <w:tc>
          <w:tcPr>
            <w:tcW w:w="424" w:type="dxa"/>
          </w:tcPr>
          <w:p w:rsidR="001869F7" w:rsidRDefault="001869F7" w:rsidP="004E367D">
            <w:pPr>
              <w:tabs>
                <w:tab w:val="left" w:pos="2610"/>
              </w:tabs>
            </w:pPr>
            <w:r>
              <w:t>x)</w:t>
            </w:r>
          </w:p>
        </w:tc>
        <w:tc>
          <w:tcPr>
            <w:tcW w:w="4252" w:type="dxa"/>
          </w:tcPr>
          <w:p w:rsidR="001869F7" w:rsidRDefault="001869F7" w:rsidP="004E367D">
            <w:pPr>
              <w:tabs>
                <w:tab w:val="left" w:pos="2610"/>
              </w:tabs>
            </w:pPr>
            <w:r>
              <w:t>1.26 L = ________________ mL</w:t>
            </w:r>
          </w:p>
        </w:tc>
      </w:tr>
      <w:tr w:rsidR="001869F7" w:rsidTr="00143E5A">
        <w:tc>
          <w:tcPr>
            <w:tcW w:w="421" w:type="dxa"/>
          </w:tcPr>
          <w:p w:rsidR="001869F7" w:rsidRDefault="001869F7" w:rsidP="004E367D">
            <w:pPr>
              <w:tabs>
                <w:tab w:val="left" w:pos="2610"/>
              </w:tabs>
              <w:jc w:val="both"/>
            </w:pPr>
            <w:r>
              <w:t>y)</w:t>
            </w:r>
          </w:p>
        </w:tc>
        <w:tc>
          <w:tcPr>
            <w:tcW w:w="4253" w:type="dxa"/>
          </w:tcPr>
          <w:p w:rsidR="001869F7" w:rsidRDefault="001869F7" w:rsidP="004E367D">
            <w:pPr>
              <w:tabs>
                <w:tab w:val="left" w:pos="2610"/>
              </w:tabs>
            </w:pPr>
            <w:r>
              <w:t>45 500 mg = ______________ kg</w:t>
            </w:r>
          </w:p>
          <w:p w:rsidR="001869F7" w:rsidRDefault="001869F7" w:rsidP="004E367D">
            <w:pPr>
              <w:tabs>
                <w:tab w:val="left" w:pos="2610"/>
              </w:tabs>
            </w:pPr>
          </w:p>
        </w:tc>
        <w:tc>
          <w:tcPr>
            <w:tcW w:w="424" w:type="dxa"/>
          </w:tcPr>
          <w:p w:rsidR="001869F7" w:rsidRDefault="001869F7" w:rsidP="004E367D">
            <w:pPr>
              <w:tabs>
                <w:tab w:val="left" w:pos="2610"/>
              </w:tabs>
            </w:pPr>
            <w:r>
              <w:t>z)</w:t>
            </w:r>
          </w:p>
        </w:tc>
        <w:tc>
          <w:tcPr>
            <w:tcW w:w="4252" w:type="dxa"/>
          </w:tcPr>
          <w:p w:rsidR="001869F7" w:rsidRDefault="001869F7" w:rsidP="004E367D">
            <w:pPr>
              <w:tabs>
                <w:tab w:val="left" w:pos="2610"/>
              </w:tabs>
            </w:pPr>
            <w:r>
              <w:t>0.00123 kg = _______________ mg</w:t>
            </w:r>
          </w:p>
        </w:tc>
      </w:tr>
    </w:tbl>
    <w:p w:rsidR="004E367D" w:rsidRPr="004E367D" w:rsidRDefault="004E367D" w:rsidP="004E367D">
      <w:pPr>
        <w:tabs>
          <w:tab w:val="left" w:pos="2610"/>
        </w:tabs>
      </w:pPr>
    </w:p>
    <w:p w:rsidR="001F17D7" w:rsidRPr="001F17D7" w:rsidRDefault="001F17D7" w:rsidP="001F17D7">
      <w:pPr>
        <w:tabs>
          <w:tab w:val="left" w:pos="2610"/>
        </w:tabs>
      </w:pPr>
    </w:p>
    <w:p w:rsidR="001F17D7" w:rsidRPr="001F17D7" w:rsidRDefault="001F17D7" w:rsidP="001F17D7">
      <w:pPr>
        <w:tabs>
          <w:tab w:val="left" w:pos="2610"/>
        </w:tabs>
        <w:rPr>
          <w:b/>
        </w:rPr>
      </w:pPr>
    </w:p>
    <w:p w:rsidR="00660887" w:rsidRDefault="00660887" w:rsidP="00143617">
      <w:pPr>
        <w:tabs>
          <w:tab w:val="left" w:pos="2610"/>
        </w:tabs>
      </w:pPr>
    </w:p>
    <w:p w:rsidR="005C58C9" w:rsidRDefault="005C58C9" w:rsidP="00143617">
      <w:pPr>
        <w:tabs>
          <w:tab w:val="left" w:pos="2610"/>
        </w:tabs>
      </w:pPr>
    </w:p>
    <w:p w:rsidR="005C58C9" w:rsidRDefault="005C58C9" w:rsidP="00143617">
      <w:pPr>
        <w:tabs>
          <w:tab w:val="left" w:pos="2610"/>
        </w:tabs>
      </w:pPr>
    </w:p>
    <w:p w:rsidR="005C58C9" w:rsidRDefault="005C58C9" w:rsidP="00143617">
      <w:pPr>
        <w:tabs>
          <w:tab w:val="left" w:pos="2610"/>
        </w:tabs>
      </w:pPr>
    </w:p>
    <w:p w:rsidR="005C58C9" w:rsidRDefault="005C58C9" w:rsidP="00143617">
      <w:pPr>
        <w:tabs>
          <w:tab w:val="left" w:pos="2610"/>
        </w:tabs>
      </w:pPr>
    </w:p>
    <w:p w:rsidR="00A61DF3" w:rsidRPr="005C58C9" w:rsidRDefault="00A61DF3" w:rsidP="00A61DF3">
      <w:pPr>
        <w:tabs>
          <w:tab w:val="left" w:pos="2610"/>
        </w:tabs>
        <w:jc w:val="center"/>
        <w:rPr>
          <w:b/>
        </w:rPr>
      </w:pPr>
      <w:r>
        <w:rPr>
          <w:b/>
        </w:rPr>
        <w:lastRenderedPageBreak/>
        <w:t>S</w:t>
      </w:r>
      <w:r w:rsidRPr="005C58C9">
        <w:rPr>
          <w:b/>
        </w:rPr>
        <w:t>cience 1206: Physics</w:t>
      </w:r>
      <w:r>
        <w:rPr>
          <w:b/>
        </w:rPr>
        <w:t xml:space="preserve"> Portfolio Worksheet #5</w:t>
      </w:r>
    </w:p>
    <w:p w:rsidR="002F4AA0" w:rsidRDefault="00A61DF3" w:rsidP="00143617">
      <w:pPr>
        <w:tabs>
          <w:tab w:val="left" w:pos="2610"/>
        </w:tabs>
      </w:pPr>
      <w:r>
        <w:t>Uniform Motion Graphing</w:t>
      </w:r>
      <w:r w:rsidR="00272384">
        <w:t>:</w:t>
      </w:r>
    </w:p>
    <w:p w:rsidR="002F4AA0" w:rsidRPr="002F4AA0" w:rsidRDefault="0061427E" w:rsidP="00143617">
      <w:pPr>
        <w:tabs>
          <w:tab w:val="left" w:pos="2610"/>
        </w:tabs>
        <w:rPr>
          <w:b/>
          <w:u w:val="single"/>
        </w:rPr>
      </w:pPr>
      <w:r w:rsidRPr="002F4AA0">
        <w:rPr>
          <w:b/>
          <w:u w:val="single"/>
        </w:rPr>
        <w:t>GRAPH A</w:t>
      </w:r>
      <w:r w:rsidR="002F4AA0" w:rsidRPr="002F4AA0">
        <w:rPr>
          <w:b/>
          <w:u w:val="single"/>
        </w:rPr>
        <w:t>:</w:t>
      </w:r>
      <w:r w:rsidR="004A7A18">
        <w:rPr>
          <w:b/>
          <w:u w:val="single"/>
        </w:rPr>
        <w:t xml:space="preserve">                                                                               </w:t>
      </w:r>
    </w:p>
    <w:p w:rsidR="005C58C9" w:rsidRDefault="0061427E" w:rsidP="00143617">
      <w:pPr>
        <w:tabs>
          <w:tab w:val="left" w:pos="2610"/>
        </w:tabs>
      </w:pPr>
      <w:r>
        <w:rPr>
          <w:noProof/>
          <w:lang w:eastAsia="en-CA"/>
        </w:rPr>
        <w:drawing>
          <wp:inline distT="0" distB="0" distL="0" distR="0" wp14:anchorId="5B17E761" wp14:editId="08D62903">
            <wp:extent cx="2847975" cy="2190750"/>
            <wp:effectExtent l="0" t="0" r="9525" b="0"/>
            <wp:docPr id="17" name="Chart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r w:rsidR="00A61DF3">
        <w:t xml:space="preserve"> </w:t>
      </w:r>
    </w:p>
    <w:p w:rsidR="00120E2A" w:rsidRDefault="00120E2A" w:rsidP="005C58C9">
      <w:pPr>
        <w:tabs>
          <w:tab w:val="left" w:pos="2610"/>
        </w:tabs>
        <w:jc w:val="center"/>
        <w:rPr>
          <w:b/>
        </w:rPr>
      </w:pPr>
    </w:p>
    <w:p w:rsidR="00120E2A" w:rsidRPr="002F4AA0" w:rsidRDefault="002F4AA0" w:rsidP="002F4AA0">
      <w:pPr>
        <w:tabs>
          <w:tab w:val="left" w:pos="2610"/>
        </w:tabs>
        <w:rPr>
          <w:b/>
          <w:u w:val="single"/>
        </w:rPr>
      </w:pPr>
      <w:r w:rsidRPr="002F4AA0">
        <w:rPr>
          <w:b/>
          <w:u w:val="single"/>
        </w:rPr>
        <w:t>GRAPH B:</w:t>
      </w:r>
    </w:p>
    <w:p w:rsidR="00120E2A" w:rsidRDefault="002F4AA0" w:rsidP="005C58C9">
      <w:pPr>
        <w:tabs>
          <w:tab w:val="left" w:pos="2610"/>
        </w:tabs>
        <w:jc w:val="center"/>
        <w:rPr>
          <w:b/>
        </w:rPr>
      </w:pPr>
      <w:r>
        <w:rPr>
          <w:noProof/>
          <w:lang w:eastAsia="en-CA"/>
        </w:rPr>
        <w:drawing>
          <wp:inline distT="0" distB="0" distL="0" distR="0" wp14:anchorId="4F654C71" wp14:editId="3404D41F">
            <wp:extent cx="3228975" cy="2228850"/>
            <wp:effectExtent l="0" t="0" r="9525" b="0"/>
            <wp:docPr id="1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120E2A" w:rsidRDefault="00120E2A" w:rsidP="0061427E">
      <w:pPr>
        <w:tabs>
          <w:tab w:val="left" w:pos="2610"/>
        </w:tabs>
        <w:rPr>
          <w:b/>
        </w:rPr>
      </w:pPr>
    </w:p>
    <w:p w:rsidR="004A7A18" w:rsidRPr="004A7A18" w:rsidRDefault="0061427E" w:rsidP="004A7A18">
      <w:pPr>
        <w:pStyle w:val="ListParagraph"/>
        <w:numPr>
          <w:ilvl w:val="0"/>
          <w:numId w:val="7"/>
        </w:numPr>
        <w:tabs>
          <w:tab w:val="left" w:pos="2610"/>
        </w:tabs>
        <w:rPr>
          <w:b/>
        </w:rPr>
      </w:pPr>
      <w:r>
        <w:rPr>
          <w:b/>
        </w:rPr>
        <w:t xml:space="preserve">How far did the object travel in </w:t>
      </w:r>
      <w:r w:rsidR="00BE4E62">
        <w:rPr>
          <w:b/>
        </w:rPr>
        <w:t>Graph A in 10 s?</w:t>
      </w:r>
    </w:p>
    <w:p w:rsidR="004A7A18" w:rsidRPr="0061427E" w:rsidRDefault="004A7A18" w:rsidP="004A7A18">
      <w:pPr>
        <w:pStyle w:val="ListParagraph"/>
        <w:numPr>
          <w:ilvl w:val="0"/>
          <w:numId w:val="7"/>
        </w:numPr>
        <w:tabs>
          <w:tab w:val="left" w:pos="2610"/>
        </w:tabs>
        <w:rPr>
          <w:b/>
        </w:rPr>
      </w:pPr>
      <w:r>
        <w:rPr>
          <w:b/>
        </w:rPr>
        <w:t>How far did the object travel in Graph B in 4s?</w:t>
      </w:r>
    </w:p>
    <w:p w:rsidR="004A7A18" w:rsidRPr="004A7A18" w:rsidRDefault="004A7A18" w:rsidP="004A7A18">
      <w:pPr>
        <w:pStyle w:val="ListParagraph"/>
        <w:numPr>
          <w:ilvl w:val="0"/>
          <w:numId w:val="7"/>
        </w:numPr>
        <w:tabs>
          <w:tab w:val="left" w:pos="2610"/>
        </w:tabs>
        <w:rPr>
          <w:b/>
        </w:rPr>
      </w:pPr>
      <w:r>
        <w:rPr>
          <w:b/>
        </w:rPr>
        <w:t>In graph A and C what was the objects initial Position?</w:t>
      </w:r>
    </w:p>
    <w:p w:rsidR="004A7A18" w:rsidRDefault="004A7A18" w:rsidP="004A7A18">
      <w:pPr>
        <w:pStyle w:val="ListParagraph"/>
        <w:numPr>
          <w:ilvl w:val="0"/>
          <w:numId w:val="7"/>
        </w:numPr>
        <w:tabs>
          <w:tab w:val="left" w:pos="2610"/>
        </w:tabs>
        <w:rPr>
          <w:b/>
        </w:rPr>
      </w:pPr>
      <w:r>
        <w:rPr>
          <w:b/>
        </w:rPr>
        <w:t>What is the total displacement in graph A, and Graph B?</w:t>
      </w:r>
    </w:p>
    <w:p w:rsidR="004A7A18" w:rsidRDefault="004A7A18" w:rsidP="004A7A18">
      <w:pPr>
        <w:pStyle w:val="ListParagraph"/>
        <w:numPr>
          <w:ilvl w:val="0"/>
          <w:numId w:val="7"/>
        </w:numPr>
        <w:tabs>
          <w:tab w:val="left" w:pos="2610"/>
        </w:tabs>
        <w:rPr>
          <w:b/>
        </w:rPr>
      </w:pPr>
      <w:r>
        <w:rPr>
          <w:b/>
        </w:rPr>
        <w:t>What is happening at 4s in Graph b?</w:t>
      </w:r>
    </w:p>
    <w:p w:rsidR="004A7A18" w:rsidRDefault="004A7A18" w:rsidP="004A7A18">
      <w:pPr>
        <w:pStyle w:val="ListParagraph"/>
        <w:numPr>
          <w:ilvl w:val="0"/>
          <w:numId w:val="7"/>
        </w:numPr>
        <w:tabs>
          <w:tab w:val="left" w:pos="2610"/>
        </w:tabs>
        <w:rPr>
          <w:b/>
        </w:rPr>
      </w:pPr>
      <w:r>
        <w:rPr>
          <w:b/>
        </w:rPr>
        <w:t>How far did the object travel on graph B from 4s-8s?</w:t>
      </w:r>
    </w:p>
    <w:p w:rsidR="004A7A18" w:rsidRDefault="004A7A18" w:rsidP="004A7A18">
      <w:pPr>
        <w:pStyle w:val="ListParagraph"/>
        <w:tabs>
          <w:tab w:val="left" w:pos="2610"/>
        </w:tabs>
        <w:rPr>
          <w:b/>
        </w:rPr>
      </w:pPr>
    </w:p>
    <w:p w:rsidR="004A7A18" w:rsidRDefault="004A7A18" w:rsidP="004A7A18">
      <w:pPr>
        <w:pStyle w:val="ListParagraph"/>
        <w:tabs>
          <w:tab w:val="left" w:pos="2610"/>
        </w:tabs>
        <w:rPr>
          <w:b/>
        </w:rPr>
      </w:pPr>
    </w:p>
    <w:p w:rsidR="004A7A18" w:rsidRDefault="004A7A18" w:rsidP="004A7A18">
      <w:pPr>
        <w:pStyle w:val="ListParagraph"/>
        <w:tabs>
          <w:tab w:val="left" w:pos="2610"/>
        </w:tabs>
        <w:rPr>
          <w:b/>
        </w:rPr>
      </w:pPr>
    </w:p>
    <w:p w:rsidR="005C58C9" w:rsidRPr="005C58C9" w:rsidRDefault="001869F7" w:rsidP="005C58C9">
      <w:pPr>
        <w:tabs>
          <w:tab w:val="left" w:pos="2610"/>
        </w:tabs>
        <w:jc w:val="center"/>
        <w:rPr>
          <w:b/>
        </w:rPr>
      </w:pPr>
      <w:r>
        <w:rPr>
          <w:b/>
        </w:rPr>
        <w:lastRenderedPageBreak/>
        <w:t>S</w:t>
      </w:r>
      <w:r w:rsidR="005C58C9" w:rsidRPr="005C58C9">
        <w:rPr>
          <w:b/>
        </w:rPr>
        <w:t>cience 1206: Physics</w:t>
      </w:r>
      <w:r w:rsidR="002237CB">
        <w:rPr>
          <w:b/>
        </w:rPr>
        <w:t xml:space="preserve"> Portfolio Worksheet #6</w:t>
      </w:r>
    </w:p>
    <w:p w:rsidR="005C58C9" w:rsidRPr="005C58C9" w:rsidRDefault="002237CB" w:rsidP="005C58C9">
      <w:pPr>
        <w:tabs>
          <w:tab w:val="left" w:pos="2610"/>
        </w:tabs>
        <w:jc w:val="center"/>
        <w:rPr>
          <w:b/>
        </w:rPr>
      </w:pPr>
      <w:r>
        <w:rPr>
          <w:b/>
        </w:rPr>
        <w:t xml:space="preserve"> Average Speed/ Average Velocity</w:t>
      </w:r>
    </w:p>
    <w:p w:rsidR="005C58C9" w:rsidRPr="005C58C9" w:rsidRDefault="005C58C9" w:rsidP="005C58C9">
      <w:pPr>
        <w:tabs>
          <w:tab w:val="left" w:pos="2610"/>
        </w:tabs>
      </w:pPr>
      <w:r w:rsidRPr="005C58C9">
        <w:rPr>
          <w:lang w:val="en-US"/>
        </w:rPr>
        <w:t>1. If Steve throws the football 54</w:t>
      </w:r>
      <w:r w:rsidR="00D22C98">
        <w:rPr>
          <w:lang w:val="en-US"/>
        </w:rPr>
        <w:t>.0</w:t>
      </w:r>
      <w:r w:rsidRPr="005C58C9">
        <w:rPr>
          <w:lang w:val="en-US"/>
        </w:rPr>
        <w:t xml:space="preserve"> meters in 3 .0 seconds, what is the average speed of the football?</w:t>
      </w:r>
    </w:p>
    <w:p w:rsidR="005C58C9" w:rsidRDefault="005C58C9" w:rsidP="005C58C9">
      <w:pPr>
        <w:tabs>
          <w:tab w:val="left" w:pos="2610"/>
        </w:tabs>
      </w:pPr>
    </w:p>
    <w:p w:rsidR="005C58C9" w:rsidRPr="005C58C9" w:rsidRDefault="005C58C9" w:rsidP="005C58C9">
      <w:pPr>
        <w:tabs>
          <w:tab w:val="left" w:pos="2610"/>
        </w:tabs>
      </w:pPr>
    </w:p>
    <w:p w:rsidR="002237CB" w:rsidRDefault="002237CB" w:rsidP="005C58C9">
      <w:pPr>
        <w:tabs>
          <w:tab w:val="left" w:pos="2610"/>
        </w:tabs>
        <w:rPr>
          <w:lang w:val="en-US"/>
        </w:rPr>
      </w:pPr>
    </w:p>
    <w:p w:rsidR="002237CB" w:rsidRDefault="002237CB" w:rsidP="005C58C9">
      <w:pPr>
        <w:tabs>
          <w:tab w:val="left" w:pos="2610"/>
        </w:tabs>
        <w:rPr>
          <w:lang w:val="en-US"/>
        </w:rPr>
      </w:pPr>
    </w:p>
    <w:p w:rsidR="002237CB" w:rsidRDefault="002237CB" w:rsidP="005C58C9">
      <w:pPr>
        <w:tabs>
          <w:tab w:val="left" w:pos="2610"/>
        </w:tabs>
        <w:rPr>
          <w:lang w:val="en-US"/>
        </w:rPr>
      </w:pPr>
    </w:p>
    <w:p w:rsidR="005C58C9" w:rsidRPr="005C58C9" w:rsidRDefault="005C58C9" w:rsidP="005C58C9">
      <w:pPr>
        <w:tabs>
          <w:tab w:val="left" w:pos="2610"/>
        </w:tabs>
      </w:pPr>
      <w:r w:rsidRPr="005C58C9">
        <w:rPr>
          <w:lang w:val="en-US"/>
        </w:rPr>
        <w:t>2. If it takes Ashley 3.4 seconds to run from the batter’s box to first base at an average speed of 6.5 meters per second, what is the distance she covers in that time?</w:t>
      </w:r>
    </w:p>
    <w:p w:rsidR="005C58C9" w:rsidRPr="005C58C9" w:rsidRDefault="005C58C9" w:rsidP="005C58C9">
      <w:pPr>
        <w:tabs>
          <w:tab w:val="left" w:pos="2610"/>
        </w:tabs>
        <w:rPr>
          <w:lang w:val="en-US"/>
        </w:rPr>
      </w:pPr>
      <w:r w:rsidRPr="005C58C9">
        <w:rPr>
          <w:lang w:val="en-US"/>
        </w:rPr>
        <w:t> </w:t>
      </w:r>
    </w:p>
    <w:p w:rsidR="005C58C9" w:rsidRPr="005C58C9" w:rsidRDefault="005C58C9" w:rsidP="005C58C9">
      <w:pPr>
        <w:tabs>
          <w:tab w:val="left" w:pos="2610"/>
        </w:tabs>
      </w:pPr>
    </w:p>
    <w:p w:rsidR="002237CB" w:rsidRDefault="002237CB" w:rsidP="005C58C9">
      <w:pPr>
        <w:tabs>
          <w:tab w:val="left" w:pos="2610"/>
        </w:tabs>
        <w:rPr>
          <w:lang w:val="en-US"/>
        </w:rPr>
      </w:pPr>
    </w:p>
    <w:p w:rsidR="002237CB" w:rsidRDefault="002237CB" w:rsidP="005C58C9">
      <w:pPr>
        <w:tabs>
          <w:tab w:val="left" w:pos="2610"/>
        </w:tabs>
        <w:rPr>
          <w:lang w:val="en-US"/>
        </w:rPr>
      </w:pPr>
    </w:p>
    <w:p w:rsidR="002237CB" w:rsidRDefault="002237CB" w:rsidP="005C58C9">
      <w:pPr>
        <w:tabs>
          <w:tab w:val="left" w:pos="2610"/>
        </w:tabs>
        <w:rPr>
          <w:lang w:val="en-US"/>
        </w:rPr>
      </w:pPr>
    </w:p>
    <w:p w:rsidR="005C58C9" w:rsidRPr="005C58C9" w:rsidRDefault="005C58C9" w:rsidP="005C58C9">
      <w:pPr>
        <w:tabs>
          <w:tab w:val="left" w:pos="2610"/>
        </w:tabs>
      </w:pPr>
      <w:r w:rsidRPr="005C58C9">
        <w:rPr>
          <w:lang w:val="en-US"/>
        </w:rPr>
        <w:t>3. Bart ran 5420</w:t>
      </w:r>
      <w:r w:rsidR="00D22C98">
        <w:rPr>
          <w:lang w:val="en-US"/>
        </w:rPr>
        <w:t>.0</w:t>
      </w:r>
      <w:r w:rsidRPr="005C58C9">
        <w:rPr>
          <w:lang w:val="en-US"/>
        </w:rPr>
        <w:t xml:space="preserve"> meters from the cops and an average speed of 6.00 meters/second before he got caught. How long did he run? (</w:t>
      </w:r>
      <w:r w:rsidR="002237CB" w:rsidRPr="005C58C9">
        <w:rPr>
          <w:lang w:val="en-US"/>
        </w:rPr>
        <w:t>In</w:t>
      </w:r>
      <w:r w:rsidRPr="005C58C9">
        <w:rPr>
          <w:lang w:val="en-US"/>
        </w:rPr>
        <w:t xml:space="preserve"> minutes)</w:t>
      </w:r>
    </w:p>
    <w:p w:rsidR="005C58C9" w:rsidRPr="005C58C9" w:rsidRDefault="005C58C9" w:rsidP="005C58C9">
      <w:pPr>
        <w:tabs>
          <w:tab w:val="left" w:pos="2610"/>
        </w:tabs>
        <w:rPr>
          <w:lang w:val="en-US"/>
        </w:rPr>
      </w:pPr>
      <w:r w:rsidRPr="005C58C9">
        <w:rPr>
          <w:lang w:val="en-US"/>
        </w:rPr>
        <w:t> </w:t>
      </w:r>
    </w:p>
    <w:p w:rsidR="005C58C9" w:rsidRPr="005C58C9" w:rsidRDefault="005C58C9" w:rsidP="005C58C9">
      <w:pPr>
        <w:tabs>
          <w:tab w:val="left" w:pos="2610"/>
        </w:tabs>
      </w:pPr>
    </w:p>
    <w:p w:rsidR="002237CB" w:rsidRDefault="002237CB" w:rsidP="005C58C9">
      <w:pPr>
        <w:tabs>
          <w:tab w:val="left" w:pos="2610"/>
        </w:tabs>
        <w:rPr>
          <w:lang w:val="en-US"/>
        </w:rPr>
      </w:pPr>
    </w:p>
    <w:p w:rsidR="002237CB" w:rsidRDefault="002237CB" w:rsidP="005C58C9">
      <w:pPr>
        <w:tabs>
          <w:tab w:val="left" w:pos="2610"/>
        </w:tabs>
        <w:rPr>
          <w:lang w:val="en-US"/>
        </w:rPr>
      </w:pPr>
    </w:p>
    <w:p w:rsidR="002237CB" w:rsidRDefault="002237CB" w:rsidP="005C58C9">
      <w:pPr>
        <w:tabs>
          <w:tab w:val="left" w:pos="2610"/>
        </w:tabs>
        <w:rPr>
          <w:lang w:val="en-US"/>
        </w:rPr>
      </w:pPr>
    </w:p>
    <w:p w:rsidR="005C58C9" w:rsidRPr="005C58C9" w:rsidRDefault="005C58C9" w:rsidP="005C58C9">
      <w:pPr>
        <w:tabs>
          <w:tab w:val="left" w:pos="2610"/>
        </w:tabs>
      </w:pPr>
      <w:r w:rsidRPr="005C58C9">
        <w:rPr>
          <w:lang w:val="en-US"/>
        </w:rPr>
        <w:t>4. If Justin races his Chevy S-10 down Highway 37 for 2560</w:t>
      </w:r>
      <w:r w:rsidR="00D22C98">
        <w:rPr>
          <w:lang w:val="en-US"/>
        </w:rPr>
        <w:t>.0</w:t>
      </w:r>
      <w:r w:rsidRPr="005C58C9">
        <w:rPr>
          <w:lang w:val="en-US"/>
        </w:rPr>
        <w:t xml:space="preserve"> meters in 60.0 seconds, what is his average speed?</w:t>
      </w:r>
    </w:p>
    <w:p w:rsidR="005C58C9" w:rsidRPr="005C58C9" w:rsidRDefault="005C58C9" w:rsidP="005C58C9">
      <w:pPr>
        <w:tabs>
          <w:tab w:val="left" w:pos="2610"/>
        </w:tabs>
        <w:rPr>
          <w:lang w:val="en-US"/>
        </w:rPr>
      </w:pPr>
      <w:r w:rsidRPr="005C58C9">
        <w:rPr>
          <w:lang w:val="en-US"/>
        </w:rPr>
        <w:t> </w:t>
      </w:r>
    </w:p>
    <w:p w:rsidR="002237CB" w:rsidRDefault="002237CB" w:rsidP="002237CB">
      <w:pPr>
        <w:tabs>
          <w:tab w:val="left" w:pos="2610"/>
        </w:tabs>
        <w:rPr>
          <w:lang w:val="en-US"/>
        </w:rPr>
      </w:pPr>
    </w:p>
    <w:p w:rsidR="002237CB" w:rsidRDefault="002237CB" w:rsidP="002237CB">
      <w:pPr>
        <w:tabs>
          <w:tab w:val="left" w:pos="2610"/>
        </w:tabs>
        <w:rPr>
          <w:lang w:val="en-US"/>
        </w:rPr>
      </w:pPr>
    </w:p>
    <w:p w:rsidR="002237CB" w:rsidRDefault="002237CB" w:rsidP="002237CB">
      <w:pPr>
        <w:tabs>
          <w:tab w:val="left" w:pos="2610"/>
        </w:tabs>
        <w:rPr>
          <w:lang w:val="en-US"/>
        </w:rPr>
      </w:pPr>
    </w:p>
    <w:p w:rsidR="00272384" w:rsidRDefault="00272384" w:rsidP="002237CB">
      <w:pPr>
        <w:tabs>
          <w:tab w:val="left" w:pos="2610"/>
        </w:tabs>
        <w:rPr>
          <w:lang w:val="en-US"/>
        </w:rPr>
      </w:pPr>
    </w:p>
    <w:p w:rsidR="002237CB" w:rsidRPr="00740A60" w:rsidRDefault="002237CB" w:rsidP="002237CB">
      <w:pPr>
        <w:tabs>
          <w:tab w:val="left" w:pos="2610"/>
        </w:tabs>
      </w:pPr>
      <w:r>
        <w:rPr>
          <w:lang w:val="en-US"/>
        </w:rPr>
        <w:lastRenderedPageBreak/>
        <w:t>5</w:t>
      </w:r>
      <w:r w:rsidRPr="00740A60">
        <w:t>. Chris walks 12</w:t>
      </w:r>
      <w:r>
        <w:t>.0</w:t>
      </w:r>
      <w:r w:rsidRPr="00740A60">
        <w:t xml:space="preserve"> meters west in 5</w:t>
      </w:r>
      <w:r>
        <w:t>.0</w:t>
      </w:r>
      <w:r w:rsidRPr="00740A60">
        <w:t xml:space="preserve"> seconds and then turns around and walks 22</w:t>
      </w:r>
      <w:r>
        <w:t>.0</w:t>
      </w:r>
      <w:r w:rsidRPr="00740A60">
        <w:t xml:space="preserve"> meters east in 10</w:t>
      </w:r>
      <w:r>
        <w:t>.0</w:t>
      </w:r>
      <w:r w:rsidRPr="00740A60">
        <w:t xml:space="preserve"> seconds.</w:t>
      </w:r>
    </w:p>
    <w:p w:rsidR="002237CB" w:rsidRPr="00740A60" w:rsidRDefault="002237CB" w:rsidP="002237CB">
      <w:pPr>
        <w:tabs>
          <w:tab w:val="left" w:pos="2610"/>
        </w:tabs>
      </w:pPr>
      <w:r w:rsidRPr="00740A60">
        <w:t>a) What is the total distance that Chris has walked?</w:t>
      </w:r>
    </w:p>
    <w:p w:rsidR="002237CB" w:rsidRPr="00740A60" w:rsidRDefault="002237CB" w:rsidP="002237CB">
      <w:pPr>
        <w:tabs>
          <w:tab w:val="left" w:pos="2610"/>
        </w:tabs>
      </w:pPr>
    </w:p>
    <w:p w:rsidR="002237CB" w:rsidRPr="00740A60" w:rsidRDefault="002237CB" w:rsidP="002237CB">
      <w:pPr>
        <w:tabs>
          <w:tab w:val="left" w:pos="2610"/>
        </w:tabs>
      </w:pPr>
      <w:r w:rsidRPr="00740A60">
        <w:t>b) What is Chris’s average speed?</w:t>
      </w:r>
    </w:p>
    <w:p w:rsidR="002237CB" w:rsidRPr="00740A60" w:rsidRDefault="002237CB" w:rsidP="002237CB">
      <w:pPr>
        <w:tabs>
          <w:tab w:val="left" w:pos="2610"/>
        </w:tabs>
      </w:pPr>
    </w:p>
    <w:p w:rsidR="002237CB" w:rsidRPr="00740A60" w:rsidRDefault="002237CB" w:rsidP="002237CB">
      <w:pPr>
        <w:tabs>
          <w:tab w:val="left" w:pos="2610"/>
        </w:tabs>
      </w:pPr>
      <w:r>
        <w:t xml:space="preserve">c) What is the total </w:t>
      </w:r>
      <w:r w:rsidRPr="00740A60">
        <w:t>displacement?</w:t>
      </w:r>
    </w:p>
    <w:p w:rsidR="002237CB" w:rsidRPr="00740A60" w:rsidRDefault="002237CB" w:rsidP="002237CB">
      <w:pPr>
        <w:tabs>
          <w:tab w:val="left" w:pos="2610"/>
        </w:tabs>
      </w:pPr>
    </w:p>
    <w:p w:rsidR="002237CB" w:rsidRPr="00740A60" w:rsidRDefault="002237CB" w:rsidP="002237CB">
      <w:pPr>
        <w:tabs>
          <w:tab w:val="left" w:pos="2610"/>
        </w:tabs>
      </w:pPr>
      <w:r w:rsidRPr="00740A60">
        <w:t>d) What is Chris’s average velocity?</w:t>
      </w:r>
    </w:p>
    <w:p w:rsidR="002237CB" w:rsidRDefault="002237CB" w:rsidP="002237CB">
      <w:pPr>
        <w:tabs>
          <w:tab w:val="left" w:pos="2610"/>
        </w:tabs>
      </w:pPr>
    </w:p>
    <w:p w:rsidR="002237CB" w:rsidRPr="00740A60" w:rsidRDefault="002237CB" w:rsidP="002237CB">
      <w:pPr>
        <w:tabs>
          <w:tab w:val="left" w:pos="2610"/>
        </w:tabs>
      </w:pPr>
      <w:r>
        <w:t>6</w:t>
      </w:r>
      <w:r w:rsidRPr="00740A60">
        <w:t>. Courtney walks at a rate of 3.6 m/s [N] for 23</w:t>
      </w:r>
      <w:r>
        <w:t>.0</w:t>
      </w:r>
      <w:r w:rsidRPr="00740A60">
        <w:t xml:space="preserve"> seconds and then turns and walks at a rate of 6.1 m/s [E] for 45</w:t>
      </w:r>
      <w:r>
        <w:t>.0</w:t>
      </w:r>
      <w:r w:rsidRPr="00740A60">
        <w:t xml:space="preserve"> seconds.</w:t>
      </w:r>
    </w:p>
    <w:p w:rsidR="002237CB" w:rsidRPr="00740A60" w:rsidRDefault="002237CB" w:rsidP="002237CB">
      <w:pPr>
        <w:tabs>
          <w:tab w:val="left" w:pos="2610"/>
        </w:tabs>
      </w:pPr>
      <w:r w:rsidRPr="00740A60">
        <w:t>a) What distance did Courtney walk?</w:t>
      </w:r>
    </w:p>
    <w:p w:rsidR="002237CB" w:rsidRPr="00740A60" w:rsidRDefault="002237CB" w:rsidP="002237CB">
      <w:pPr>
        <w:tabs>
          <w:tab w:val="left" w:pos="2610"/>
        </w:tabs>
      </w:pPr>
    </w:p>
    <w:p w:rsidR="002237CB" w:rsidRPr="00740A60" w:rsidRDefault="002237CB" w:rsidP="002237CB">
      <w:pPr>
        <w:tabs>
          <w:tab w:val="left" w:pos="2610"/>
        </w:tabs>
      </w:pPr>
    </w:p>
    <w:p w:rsidR="002237CB" w:rsidRPr="00740A60" w:rsidRDefault="002237CB" w:rsidP="002237CB">
      <w:pPr>
        <w:tabs>
          <w:tab w:val="left" w:pos="2610"/>
        </w:tabs>
      </w:pPr>
      <w:r w:rsidRPr="00740A60">
        <w:t>b) What is Courtney’s final displacement?</w:t>
      </w:r>
    </w:p>
    <w:p w:rsidR="005C58C9" w:rsidRDefault="005C58C9" w:rsidP="005C58C9">
      <w:pPr>
        <w:tabs>
          <w:tab w:val="left" w:pos="2610"/>
        </w:tabs>
      </w:pPr>
    </w:p>
    <w:p w:rsidR="002237CB" w:rsidRPr="005C58C9" w:rsidRDefault="002237CB" w:rsidP="005C58C9">
      <w:pPr>
        <w:tabs>
          <w:tab w:val="left" w:pos="2610"/>
        </w:tabs>
      </w:pPr>
    </w:p>
    <w:p w:rsidR="002237CB" w:rsidRDefault="002237CB" w:rsidP="002237CB">
      <w:pPr>
        <w:tabs>
          <w:tab w:val="left" w:pos="2610"/>
        </w:tabs>
      </w:pPr>
      <w:r>
        <w:t xml:space="preserve">c) What is Courtney’s </w:t>
      </w:r>
      <w:r w:rsidRPr="00740A60">
        <w:t>average speed?</w:t>
      </w:r>
    </w:p>
    <w:p w:rsidR="002237CB" w:rsidRDefault="002237CB" w:rsidP="002237CB">
      <w:pPr>
        <w:tabs>
          <w:tab w:val="left" w:pos="2610"/>
        </w:tabs>
      </w:pPr>
    </w:p>
    <w:p w:rsidR="002237CB" w:rsidRDefault="002237CB" w:rsidP="002237CB">
      <w:pPr>
        <w:tabs>
          <w:tab w:val="left" w:pos="2610"/>
        </w:tabs>
      </w:pPr>
      <w:r>
        <w:t>d) What is Courtney’s average velocity?</w:t>
      </w:r>
    </w:p>
    <w:p w:rsidR="00254074" w:rsidRDefault="00254074" w:rsidP="002237CB">
      <w:pPr>
        <w:tabs>
          <w:tab w:val="left" w:pos="2610"/>
        </w:tabs>
      </w:pPr>
    </w:p>
    <w:p w:rsidR="00D84F93" w:rsidRDefault="00D84F93" w:rsidP="002237CB">
      <w:pPr>
        <w:tabs>
          <w:tab w:val="left" w:pos="2610"/>
        </w:tabs>
      </w:pPr>
    </w:p>
    <w:p w:rsidR="00D84F93" w:rsidRDefault="00D84F93" w:rsidP="002237CB">
      <w:pPr>
        <w:tabs>
          <w:tab w:val="left" w:pos="2610"/>
        </w:tabs>
      </w:pPr>
    </w:p>
    <w:p w:rsidR="007E45F8" w:rsidRPr="00254074" w:rsidRDefault="00254074" w:rsidP="00254074">
      <w:pPr>
        <w:tabs>
          <w:tab w:val="left" w:pos="2610"/>
        </w:tabs>
        <w:rPr>
          <w:lang w:val="en-US"/>
        </w:rPr>
      </w:pPr>
      <w:r>
        <w:t>7.</w:t>
      </w:r>
      <w:r w:rsidRPr="00254074">
        <w:rPr>
          <w:rFonts w:eastAsiaTheme="minorEastAsia" w:hAnsi="Century Gothic"/>
          <w:color w:val="404040" w:themeColor="text1" w:themeTint="BF"/>
          <w:kern w:val="24"/>
          <w:sz w:val="34"/>
          <w:szCs w:val="34"/>
          <w:lang w:val="en-US"/>
        </w:rPr>
        <w:t xml:space="preserve"> </w:t>
      </w:r>
      <w:r>
        <w:rPr>
          <w:lang w:val="en-US"/>
        </w:rPr>
        <w:t>How long would it take a cod fish swimming at 12.0 m/s [E] to travel 5</w:t>
      </w:r>
      <w:r w:rsidR="00FA3A74" w:rsidRPr="00254074">
        <w:rPr>
          <w:lang w:val="en-US"/>
        </w:rPr>
        <w:t>08 m [E]?</w:t>
      </w:r>
    </w:p>
    <w:p w:rsidR="00254074" w:rsidRPr="00740A60" w:rsidRDefault="00254074" w:rsidP="002237CB">
      <w:pPr>
        <w:tabs>
          <w:tab w:val="left" w:pos="2610"/>
        </w:tabs>
      </w:pPr>
    </w:p>
    <w:p w:rsidR="001869F7" w:rsidRDefault="001869F7" w:rsidP="00143617">
      <w:pPr>
        <w:tabs>
          <w:tab w:val="left" w:pos="2610"/>
        </w:tabs>
      </w:pPr>
    </w:p>
    <w:p w:rsidR="002237CB" w:rsidRDefault="002237CB" w:rsidP="00A56153">
      <w:pPr>
        <w:tabs>
          <w:tab w:val="left" w:pos="2610"/>
        </w:tabs>
        <w:jc w:val="center"/>
        <w:rPr>
          <w:b/>
        </w:rPr>
      </w:pPr>
    </w:p>
    <w:p w:rsidR="00272384" w:rsidRDefault="00272384" w:rsidP="00272384">
      <w:pPr>
        <w:tabs>
          <w:tab w:val="left" w:pos="2610"/>
        </w:tabs>
        <w:rPr>
          <w:b/>
        </w:rPr>
      </w:pPr>
    </w:p>
    <w:p w:rsidR="00D84F93" w:rsidRDefault="00A56153" w:rsidP="00272384">
      <w:pPr>
        <w:tabs>
          <w:tab w:val="left" w:pos="2610"/>
        </w:tabs>
        <w:jc w:val="center"/>
        <w:rPr>
          <w:b/>
        </w:rPr>
      </w:pPr>
      <w:r w:rsidRPr="00A56153">
        <w:rPr>
          <w:b/>
        </w:rPr>
        <w:lastRenderedPageBreak/>
        <w:t>Science 1206: Physics</w:t>
      </w:r>
      <w:r w:rsidR="00D84F93">
        <w:rPr>
          <w:b/>
        </w:rPr>
        <w:t xml:space="preserve"> Portfolio</w:t>
      </w:r>
    </w:p>
    <w:p w:rsidR="00A56153" w:rsidRPr="00A56153" w:rsidRDefault="00D84F93" w:rsidP="00D84F93">
      <w:pPr>
        <w:tabs>
          <w:tab w:val="left" w:pos="2610"/>
        </w:tabs>
        <w:jc w:val="center"/>
        <w:rPr>
          <w:b/>
        </w:rPr>
      </w:pPr>
      <w:r>
        <w:rPr>
          <w:b/>
        </w:rPr>
        <w:t>Worksheet #7 Uniform Motion</w:t>
      </w:r>
    </w:p>
    <w:p w:rsidR="00A56153" w:rsidRDefault="00A56153" w:rsidP="00D84F93">
      <w:pPr>
        <w:tabs>
          <w:tab w:val="left" w:pos="2610"/>
        </w:tabs>
      </w:pPr>
    </w:p>
    <w:p w:rsidR="00A56153" w:rsidRPr="00A56153" w:rsidRDefault="00A56153" w:rsidP="00A56153">
      <w:pPr>
        <w:tabs>
          <w:tab w:val="left" w:pos="2610"/>
        </w:tabs>
      </w:pPr>
      <w:r w:rsidRPr="00A56153">
        <w:object w:dxaOrig="2400" w:dyaOrig="680">
          <v:shape id="_x0000_i1037" type="#_x0000_t75" style="width:172.5pt;height:50.25pt" o:ole="">
            <v:imagedata r:id="rId33" o:title=""/>
          </v:shape>
          <o:OLEObject Type="Embed" ProgID="Equation.3" ShapeID="_x0000_i1037" DrawAspect="Content" ObjectID="_1646636137" r:id="rId34"/>
        </w:object>
      </w:r>
    </w:p>
    <w:p w:rsidR="00A56153" w:rsidRPr="00A56153" w:rsidRDefault="00A56153" w:rsidP="00A56153">
      <w:pPr>
        <w:tabs>
          <w:tab w:val="left" w:pos="2610"/>
        </w:tabs>
      </w:pPr>
      <w:r w:rsidRPr="00A56153">
        <w:t>1. Use the graph below to answer the following questions.</w:t>
      </w:r>
    </w:p>
    <w:p w:rsidR="00A56153" w:rsidRPr="00A56153" w:rsidRDefault="00A56153" w:rsidP="00A56153">
      <w:pPr>
        <w:tabs>
          <w:tab w:val="left" w:pos="2610"/>
        </w:tabs>
      </w:pPr>
      <w:r w:rsidRPr="00A56153">
        <w:fldChar w:fldCharType="begin"/>
      </w:r>
      <w:r w:rsidRPr="00A56153">
        <w:instrText xml:space="preserve"> INCLUDEPICTURE "http://nces.ed.gov/nceskids/createagraph/graphwrite.aspx?ID=64aa675e08d24b51a7548c041ba651db&amp;r=49419.9400096&amp;file=png" \* MERGEFORMATINET </w:instrText>
      </w:r>
      <w:r w:rsidRPr="00A56153">
        <w:fldChar w:fldCharType="separate"/>
      </w:r>
      <w:r w:rsidR="00D22C98">
        <w:fldChar w:fldCharType="begin"/>
      </w:r>
      <w:r w:rsidR="00D22C98">
        <w:instrText xml:space="preserve"> INCLUDEPICTURE  "http://nces.ed.gov/nceskids/createagraph/graphwrite.aspx?ID=64aa675e08d24b51a7548c041ba651db&amp;r=49419.9400096&amp;file=png" \* MERGEFORMATINET </w:instrText>
      </w:r>
      <w:r w:rsidR="00D22C98">
        <w:fldChar w:fldCharType="separate"/>
      </w:r>
      <w:r w:rsidR="00143E5A">
        <w:fldChar w:fldCharType="begin"/>
      </w:r>
      <w:r w:rsidR="00143E5A">
        <w:instrText xml:space="preserve"> INCLUDEPICTURE  "http://nces.ed.gov/nceskids/createagraph/graphwrite.aspx?ID=64aa675e08d24b51a7548c041ba651db&amp;r=49419.9400096&amp;file=png" \* MERGEFORMATINET </w:instrText>
      </w:r>
      <w:r w:rsidR="00143E5A">
        <w:fldChar w:fldCharType="separate"/>
      </w:r>
      <w:r w:rsidR="003C357F">
        <w:fldChar w:fldCharType="begin"/>
      </w:r>
      <w:r w:rsidR="003C357F">
        <w:instrText xml:space="preserve"> INCLUDEPICTURE  "http://nces.ed.gov/nceskids/createagraph/graphwrite.aspx?ID=64aa675e08d24b51a7548c041ba651db&amp;r=49419.9400096&amp;file=png" \* MERGEFORMATINET </w:instrText>
      </w:r>
      <w:r w:rsidR="003C357F">
        <w:fldChar w:fldCharType="separate"/>
      </w:r>
      <w:r w:rsidR="00CB343D">
        <w:fldChar w:fldCharType="begin"/>
      </w:r>
      <w:r w:rsidR="00CB343D">
        <w:instrText xml:space="preserve"> INCLUDEPICTURE  "http://nces.ed.gov/nceskids/createagraph/graphwrite.aspx?ID=64aa675e08d24b51a7548c041ba651db&amp;r=49419.9400096&amp;file=png" \* MERGEFORMATINET </w:instrText>
      </w:r>
      <w:r w:rsidR="00CB343D">
        <w:fldChar w:fldCharType="separate"/>
      </w:r>
      <w:r w:rsidR="004F7E0E">
        <w:fldChar w:fldCharType="begin"/>
      </w:r>
      <w:r w:rsidR="004F7E0E">
        <w:instrText xml:space="preserve"> INCLUDEPICTURE  "http://nces.ed.gov/nceskids/createagraph/graphwrite.aspx?ID=64aa675e08d24b51a7548c041ba651db&amp;r=49419.9400096&amp;file=png" \* MERGEFORMATINET </w:instrText>
      </w:r>
      <w:r w:rsidR="004F7E0E">
        <w:fldChar w:fldCharType="separate"/>
      </w:r>
      <w:r w:rsidR="00FA3A74">
        <w:fldChar w:fldCharType="begin"/>
      </w:r>
      <w:r w:rsidR="00FA3A74">
        <w:instrText xml:space="preserve"> INCLUDEPICTURE  "http://nces.ed.gov/nceskids/createagraph/graphwrite.aspx?ID=64aa675e08d24b51a7548c041ba651db&amp;r=49419.9400096&amp;file=png" \* MERGEFORMATINET </w:instrText>
      </w:r>
      <w:r w:rsidR="00FA3A74">
        <w:fldChar w:fldCharType="separate"/>
      </w:r>
      <w:r w:rsidR="00EE638F">
        <w:fldChar w:fldCharType="begin"/>
      </w:r>
      <w:r w:rsidR="00EE638F">
        <w:instrText xml:space="preserve"> INCLUDEPICTURE  "http://nces.ed.gov/nceskids/createagraph/graphwrite.aspx?ID=64aa675e08d24b51a7548c041ba651db&amp;r=49419.9400096&amp;file=png" \* MERGEFORMATINET </w:instrText>
      </w:r>
      <w:r w:rsidR="00EE638F">
        <w:fldChar w:fldCharType="separate"/>
      </w:r>
      <w:r w:rsidR="009A32BD">
        <w:fldChar w:fldCharType="begin"/>
      </w:r>
      <w:r w:rsidR="009A32BD">
        <w:instrText xml:space="preserve"> INCLUDEPICTURE  "http://nces.ed.gov/nceskids/createagraph/graphwrite.aspx?ID=64aa675e08d24b51a7548c041ba651db&amp;r=49419.9400096&amp;file=png" \* MERGEFORMATINET </w:instrText>
      </w:r>
      <w:r w:rsidR="009A32BD">
        <w:fldChar w:fldCharType="separate"/>
      </w:r>
      <w:r w:rsidR="00C90260">
        <w:fldChar w:fldCharType="begin"/>
      </w:r>
      <w:r w:rsidR="00C90260">
        <w:instrText xml:space="preserve"> </w:instrText>
      </w:r>
      <w:r w:rsidR="00C90260">
        <w:instrText>INCLUDEPICT</w:instrText>
      </w:r>
      <w:r w:rsidR="00C90260">
        <w:instrText>URE  "http://nces.ed.gov/nceskids/createagraph/graphwrite.aspx?ID=64aa675e08d24b51a7548c041ba651db&amp;r=49419.9400096&amp;file=png" \* MERGEFORMATINET</w:instrText>
      </w:r>
      <w:r w:rsidR="00C90260">
        <w:instrText xml:space="preserve"> </w:instrText>
      </w:r>
      <w:r w:rsidR="00C90260">
        <w:fldChar w:fldCharType="separate"/>
      </w:r>
      <w:r w:rsidR="00C90260">
        <w:pict>
          <v:shape id="_x0000_i1038" type="#_x0000_t75" alt="" style="width:345.75pt;height:3in">
            <v:imagedata r:id="rId35" r:href="rId36"/>
          </v:shape>
        </w:pict>
      </w:r>
      <w:r w:rsidR="00C90260">
        <w:fldChar w:fldCharType="end"/>
      </w:r>
      <w:r w:rsidR="009A32BD">
        <w:fldChar w:fldCharType="end"/>
      </w:r>
      <w:r w:rsidR="00EE638F">
        <w:fldChar w:fldCharType="end"/>
      </w:r>
      <w:r w:rsidR="00FA3A74">
        <w:fldChar w:fldCharType="end"/>
      </w:r>
      <w:r w:rsidR="004F7E0E">
        <w:fldChar w:fldCharType="end"/>
      </w:r>
      <w:r w:rsidR="00CB343D">
        <w:fldChar w:fldCharType="end"/>
      </w:r>
      <w:r w:rsidR="003C357F">
        <w:fldChar w:fldCharType="end"/>
      </w:r>
      <w:r w:rsidR="00143E5A">
        <w:fldChar w:fldCharType="end"/>
      </w:r>
      <w:r w:rsidR="00D22C98">
        <w:fldChar w:fldCharType="end"/>
      </w:r>
      <w:r w:rsidRPr="00A56153">
        <w:fldChar w:fldCharType="end"/>
      </w:r>
    </w:p>
    <w:p w:rsidR="00A56153" w:rsidRPr="00A56153" w:rsidRDefault="00A56153" w:rsidP="00A56153">
      <w:pPr>
        <w:tabs>
          <w:tab w:val="left" w:pos="2610"/>
        </w:tabs>
      </w:pPr>
      <w:r w:rsidRPr="00A56153">
        <w:t>a) How far does the object move in the first 3</w:t>
      </w:r>
      <w:r w:rsidR="00D22C98">
        <w:t>.0</w:t>
      </w:r>
      <w:r w:rsidRPr="00A56153">
        <w:t xml:space="preserve"> seconds?</w:t>
      </w:r>
    </w:p>
    <w:p w:rsidR="00A56153" w:rsidRPr="00A56153" w:rsidRDefault="00A56153" w:rsidP="00A56153">
      <w:pPr>
        <w:tabs>
          <w:tab w:val="left" w:pos="2610"/>
        </w:tabs>
      </w:pPr>
    </w:p>
    <w:p w:rsidR="00A56153" w:rsidRPr="00A56153" w:rsidRDefault="00A56153" w:rsidP="00A56153">
      <w:pPr>
        <w:tabs>
          <w:tab w:val="left" w:pos="2610"/>
        </w:tabs>
      </w:pPr>
      <w:r w:rsidRPr="00A56153">
        <w:t>b) What is the average speed of the object during the first 3</w:t>
      </w:r>
      <w:r w:rsidR="00D22C98">
        <w:t>.0</w:t>
      </w:r>
      <w:r w:rsidRPr="00A56153">
        <w:t xml:space="preserve"> seconds? </w:t>
      </w:r>
    </w:p>
    <w:p w:rsidR="00A56153" w:rsidRPr="00A56153" w:rsidRDefault="00A56153" w:rsidP="00A56153">
      <w:pPr>
        <w:tabs>
          <w:tab w:val="left" w:pos="2610"/>
        </w:tabs>
      </w:pPr>
    </w:p>
    <w:p w:rsidR="00A56153" w:rsidRPr="00A56153" w:rsidRDefault="00A56153" w:rsidP="00A56153">
      <w:pPr>
        <w:tabs>
          <w:tab w:val="left" w:pos="2610"/>
        </w:tabs>
      </w:pPr>
      <w:r w:rsidRPr="00A56153">
        <w:t>c) How far does the object travel between 3</w:t>
      </w:r>
      <w:r w:rsidR="00D22C98">
        <w:t>.0</w:t>
      </w:r>
      <w:r w:rsidRPr="00A56153">
        <w:t xml:space="preserve"> and 6</w:t>
      </w:r>
      <w:r w:rsidR="00D22C98">
        <w:t>.0</w:t>
      </w:r>
      <w:r w:rsidRPr="00A56153">
        <w:t xml:space="preserve"> seconds?</w:t>
      </w:r>
    </w:p>
    <w:p w:rsidR="00A56153" w:rsidRPr="00A56153" w:rsidRDefault="00A56153" w:rsidP="00A56153">
      <w:pPr>
        <w:tabs>
          <w:tab w:val="left" w:pos="2610"/>
        </w:tabs>
      </w:pPr>
    </w:p>
    <w:p w:rsidR="00A56153" w:rsidRPr="00A56153" w:rsidRDefault="00A56153" w:rsidP="00A56153">
      <w:pPr>
        <w:tabs>
          <w:tab w:val="left" w:pos="2610"/>
        </w:tabs>
      </w:pPr>
      <w:r w:rsidRPr="00A56153">
        <w:t>d) What is the average speed of the object between 3</w:t>
      </w:r>
      <w:r w:rsidR="00D22C98">
        <w:t>.0</w:t>
      </w:r>
      <w:r w:rsidRPr="00A56153">
        <w:t xml:space="preserve"> and 6</w:t>
      </w:r>
      <w:r w:rsidR="00D22C98">
        <w:t>.0</w:t>
      </w:r>
      <w:r w:rsidRPr="00A56153">
        <w:t xml:space="preserve"> seconds?</w:t>
      </w:r>
    </w:p>
    <w:p w:rsidR="00A56153" w:rsidRPr="00A56153" w:rsidRDefault="00A56153" w:rsidP="00A56153">
      <w:pPr>
        <w:tabs>
          <w:tab w:val="left" w:pos="2610"/>
        </w:tabs>
      </w:pPr>
    </w:p>
    <w:p w:rsidR="00A56153" w:rsidRPr="00A56153" w:rsidRDefault="00A56153" w:rsidP="00A56153">
      <w:pPr>
        <w:tabs>
          <w:tab w:val="left" w:pos="2610"/>
        </w:tabs>
      </w:pPr>
      <w:r w:rsidRPr="00A56153">
        <w:t>e) How far does the object travel between 6</w:t>
      </w:r>
      <w:r w:rsidR="00D22C98">
        <w:t>.0</w:t>
      </w:r>
      <w:r w:rsidRPr="00A56153">
        <w:t xml:space="preserve"> and 9</w:t>
      </w:r>
      <w:r w:rsidR="00D22C98">
        <w:t>.0</w:t>
      </w:r>
      <w:r w:rsidRPr="00A56153">
        <w:t xml:space="preserve"> seconds?</w:t>
      </w:r>
    </w:p>
    <w:p w:rsidR="00A56153" w:rsidRPr="00A56153" w:rsidRDefault="00A56153" w:rsidP="00A56153">
      <w:pPr>
        <w:tabs>
          <w:tab w:val="left" w:pos="2610"/>
        </w:tabs>
      </w:pPr>
    </w:p>
    <w:p w:rsidR="00A56153" w:rsidRPr="00A56153" w:rsidRDefault="00A56153" w:rsidP="00A56153">
      <w:pPr>
        <w:tabs>
          <w:tab w:val="left" w:pos="2610"/>
        </w:tabs>
      </w:pPr>
    </w:p>
    <w:p w:rsidR="00D84F93" w:rsidRDefault="00A56153" w:rsidP="00A56153">
      <w:pPr>
        <w:tabs>
          <w:tab w:val="left" w:pos="2610"/>
        </w:tabs>
      </w:pPr>
      <w:r w:rsidRPr="00A56153">
        <w:t>f) What is the average speed of the object between 6</w:t>
      </w:r>
      <w:r w:rsidR="00D22C98">
        <w:t>.0</w:t>
      </w:r>
      <w:r w:rsidRPr="00A56153">
        <w:t xml:space="preserve"> and 9</w:t>
      </w:r>
      <w:r w:rsidR="00D22C98">
        <w:t>.0</w:t>
      </w:r>
      <w:r w:rsidRPr="00A56153">
        <w:t xml:space="preserve"> seconds?</w:t>
      </w:r>
    </w:p>
    <w:p w:rsidR="00A56153" w:rsidRPr="00A56153" w:rsidRDefault="00A56153" w:rsidP="00A56153">
      <w:pPr>
        <w:tabs>
          <w:tab w:val="left" w:pos="2610"/>
        </w:tabs>
      </w:pPr>
      <w:r w:rsidRPr="00A56153">
        <w:lastRenderedPageBreak/>
        <w:t>2. Bart Simpson travels to Springfield Elementary School every day on his skateboard.  The graph below shows the distance and time Bart travels.</w:t>
      </w:r>
    </w:p>
    <w:p w:rsidR="00A56153" w:rsidRPr="00A56153" w:rsidRDefault="00A56153" w:rsidP="00A56153">
      <w:pPr>
        <w:tabs>
          <w:tab w:val="left" w:pos="2610"/>
        </w:tabs>
      </w:pPr>
      <w:r w:rsidRPr="00A56153">
        <w:rPr>
          <w:noProof/>
          <w:lang w:eastAsia="en-CA"/>
        </w:rPr>
        <w:drawing>
          <wp:inline distT="0" distB="0" distL="0" distR="0">
            <wp:extent cx="6848475" cy="318135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848475" cy="3181350"/>
                    </a:xfrm>
                    <a:prstGeom prst="rect">
                      <a:avLst/>
                    </a:prstGeom>
                    <a:noFill/>
                    <a:ln>
                      <a:noFill/>
                    </a:ln>
                  </pic:spPr>
                </pic:pic>
              </a:graphicData>
            </a:graphic>
          </wp:inline>
        </w:drawing>
      </w:r>
    </w:p>
    <w:p w:rsidR="00A56153" w:rsidRPr="00A56153" w:rsidRDefault="00A56153" w:rsidP="00A56153">
      <w:pPr>
        <w:tabs>
          <w:tab w:val="left" w:pos="2610"/>
        </w:tabs>
      </w:pPr>
    </w:p>
    <w:p w:rsidR="00A56153" w:rsidRPr="00A56153" w:rsidRDefault="00A56153" w:rsidP="00A56153">
      <w:pPr>
        <w:tabs>
          <w:tab w:val="left" w:pos="2610"/>
        </w:tabs>
      </w:pPr>
      <w:r w:rsidRPr="00A56153">
        <w:t>a) How far does Bart travel in the first 45</w:t>
      </w:r>
      <w:r w:rsidR="00D22C98">
        <w:t>.0</w:t>
      </w:r>
      <w:r w:rsidRPr="00A56153">
        <w:t xml:space="preserve"> seconds?</w:t>
      </w:r>
    </w:p>
    <w:p w:rsidR="00A56153" w:rsidRPr="00A56153" w:rsidRDefault="00A56153" w:rsidP="00A56153">
      <w:pPr>
        <w:tabs>
          <w:tab w:val="left" w:pos="2610"/>
        </w:tabs>
      </w:pPr>
    </w:p>
    <w:p w:rsidR="001869F7" w:rsidRDefault="00A56153" w:rsidP="00A56153">
      <w:pPr>
        <w:tabs>
          <w:tab w:val="left" w:pos="2610"/>
        </w:tabs>
      </w:pPr>
      <w:r w:rsidRPr="00A56153">
        <w:t>b) What is Bart’s average speed during the first 3</w:t>
      </w:r>
      <w:r w:rsidR="00D22C98">
        <w:t>.0</w:t>
      </w:r>
      <w:r w:rsidRPr="00A56153">
        <w:t xml:space="preserve"> seconds? </w:t>
      </w:r>
    </w:p>
    <w:p w:rsidR="00D84F93" w:rsidRPr="00A56153" w:rsidRDefault="00D84F93" w:rsidP="00A56153">
      <w:pPr>
        <w:tabs>
          <w:tab w:val="left" w:pos="2610"/>
        </w:tabs>
      </w:pPr>
    </w:p>
    <w:p w:rsidR="00A56153" w:rsidRPr="00A56153" w:rsidRDefault="00A56153" w:rsidP="00A56153">
      <w:pPr>
        <w:tabs>
          <w:tab w:val="left" w:pos="2610"/>
        </w:tabs>
      </w:pPr>
      <w:r w:rsidRPr="00A56153">
        <w:t>c) How far does Bart travel between 45</w:t>
      </w:r>
      <w:r w:rsidR="00D22C98">
        <w:t>.0</w:t>
      </w:r>
      <w:r w:rsidRPr="00A56153">
        <w:t xml:space="preserve"> and 90</w:t>
      </w:r>
      <w:r w:rsidR="00D22C98">
        <w:t>.0</w:t>
      </w:r>
      <w:r w:rsidRPr="00A56153">
        <w:t xml:space="preserve"> seconds?</w:t>
      </w:r>
    </w:p>
    <w:p w:rsidR="00A56153" w:rsidRPr="00A56153" w:rsidRDefault="00A56153" w:rsidP="00A56153">
      <w:pPr>
        <w:tabs>
          <w:tab w:val="left" w:pos="2610"/>
        </w:tabs>
      </w:pPr>
    </w:p>
    <w:p w:rsidR="00A56153" w:rsidRPr="00A56153" w:rsidRDefault="00A56153" w:rsidP="00A56153">
      <w:pPr>
        <w:tabs>
          <w:tab w:val="left" w:pos="2610"/>
        </w:tabs>
      </w:pPr>
      <w:r w:rsidRPr="00A56153">
        <w:t>d) What is Bart’s average speed between 45</w:t>
      </w:r>
      <w:r w:rsidR="00D22C98">
        <w:t>.0</w:t>
      </w:r>
      <w:r w:rsidRPr="00A56153">
        <w:t xml:space="preserve"> and 90</w:t>
      </w:r>
      <w:r w:rsidR="00D22C98">
        <w:t>.0</w:t>
      </w:r>
      <w:r w:rsidRPr="00A56153">
        <w:t xml:space="preserve"> seconds?</w:t>
      </w:r>
    </w:p>
    <w:p w:rsidR="00A56153" w:rsidRPr="00A56153" w:rsidRDefault="00A56153" w:rsidP="00A56153">
      <w:pPr>
        <w:tabs>
          <w:tab w:val="left" w:pos="2610"/>
        </w:tabs>
      </w:pPr>
      <w:r w:rsidRPr="00A56153">
        <w:t xml:space="preserve"> </w:t>
      </w:r>
    </w:p>
    <w:p w:rsidR="00A56153" w:rsidRPr="00A56153" w:rsidRDefault="00A56153" w:rsidP="00A56153">
      <w:pPr>
        <w:tabs>
          <w:tab w:val="left" w:pos="2610"/>
        </w:tabs>
      </w:pPr>
      <w:r w:rsidRPr="00A56153">
        <w:t>e) How far does Bart travel between 90</w:t>
      </w:r>
      <w:r w:rsidR="00D22C98">
        <w:t>.0</w:t>
      </w:r>
      <w:r w:rsidRPr="00A56153">
        <w:t xml:space="preserve"> and 100</w:t>
      </w:r>
      <w:r w:rsidR="00D22C98">
        <w:t>.0</w:t>
      </w:r>
      <w:r w:rsidRPr="00A56153">
        <w:t xml:space="preserve"> seconds?</w:t>
      </w:r>
    </w:p>
    <w:p w:rsidR="00A56153" w:rsidRPr="00A56153" w:rsidRDefault="00A56153" w:rsidP="00A56153">
      <w:pPr>
        <w:tabs>
          <w:tab w:val="left" w:pos="2610"/>
        </w:tabs>
      </w:pPr>
    </w:p>
    <w:p w:rsidR="00A56153" w:rsidRPr="00A56153" w:rsidRDefault="00A56153" w:rsidP="00A56153">
      <w:pPr>
        <w:tabs>
          <w:tab w:val="left" w:pos="2610"/>
        </w:tabs>
      </w:pPr>
      <w:r w:rsidRPr="00A56153">
        <w:t>f) What is Bart’s average speed between 90</w:t>
      </w:r>
      <w:r w:rsidR="00D22C98">
        <w:t>.0</w:t>
      </w:r>
      <w:r w:rsidRPr="00A56153">
        <w:t xml:space="preserve"> and 100</w:t>
      </w:r>
      <w:r w:rsidR="00D22C98">
        <w:t>.0</w:t>
      </w:r>
      <w:r w:rsidRPr="00A56153">
        <w:t xml:space="preserve"> seconds?</w:t>
      </w:r>
    </w:p>
    <w:p w:rsidR="00A56153" w:rsidRPr="00A56153" w:rsidRDefault="00A56153" w:rsidP="00A56153">
      <w:pPr>
        <w:tabs>
          <w:tab w:val="left" w:pos="2610"/>
        </w:tabs>
      </w:pPr>
    </w:p>
    <w:p w:rsidR="00A56153" w:rsidRPr="00A56153" w:rsidRDefault="00A56153" w:rsidP="00A56153">
      <w:pPr>
        <w:tabs>
          <w:tab w:val="left" w:pos="2610"/>
        </w:tabs>
      </w:pPr>
      <w:r w:rsidRPr="00A56153">
        <w:t>g) How far does Bart travel between 100</w:t>
      </w:r>
      <w:r w:rsidR="00D22C98">
        <w:t>.0</w:t>
      </w:r>
      <w:r w:rsidRPr="00A56153">
        <w:t xml:space="preserve"> and 180</w:t>
      </w:r>
      <w:r w:rsidR="00D22C98">
        <w:t>.0</w:t>
      </w:r>
      <w:r w:rsidRPr="00A56153">
        <w:t xml:space="preserve"> seconds?</w:t>
      </w:r>
    </w:p>
    <w:p w:rsidR="00A56153" w:rsidRPr="00A56153" w:rsidRDefault="00A56153" w:rsidP="00A56153">
      <w:pPr>
        <w:tabs>
          <w:tab w:val="left" w:pos="2610"/>
        </w:tabs>
      </w:pPr>
    </w:p>
    <w:p w:rsidR="00D84F93" w:rsidRDefault="00A56153" w:rsidP="00A56153">
      <w:pPr>
        <w:tabs>
          <w:tab w:val="left" w:pos="2610"/>
        </w:tabs>
      </w:pPr>
      <w:r w:rsidRPr="00A56153">
        <w:t>h) What is Bart’s average speed between 100</w:t>
      </w:r>
      <w:r w:rsidR="00D22C98">
        <w:t>.0</w:t>
      </w:r>
      <w:r w:rsidRPr="00A56153">
        <w:t xml:space="preserve"> and 180</w:t>
      </w:r>
      <w:r w:rsidR="00D22C98">
        <w:t>.0</w:t>
      </w:r>
      <w:r w:rsidRPr="00A56153">
        <w:t xml:space="preserve"> seconds?</w:t>
      </w:r>
    </w:p>
    <w:p w:rsidR="00A56153" w:rsidRPr="00A56153" w:rsidRDefault="00A56153" w:rsidP="00A56153">
      <w:pPr>
        <w:tabs>
          <w:tab w:val="left" w:pos="2610"/>
        </w:tabs>
      </w:pPr>
      <w:r w:rsidRPr="00A56153">
        <w:lastRenderedPageBreak/>
        <w:t xml:space="preserve">3. Peter Griffin uses a pedometer to calculate the distance he travels.  The results are represented in the table below.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921"/>
      </w:tblGrid>
      <w:tr w:rsidR="00A56153" w:rsidRPr="00A56153" w:rsidTr="00D84F93">
        <w:trPr>
          <w:trHeight w:val="431"/>
          <w:jc w:val="center"/>
        </w:trPr>
        <w:tc>
          <w:tcPr>
            <w:tcW w:w="1668" w:type="dxa"/>
          </w:tcPr>
          <w:p w:rsidR="00A56153" w:rsidRPr="00A56153" w:rsidRDefault="00A56153" w:rsidP="00A56153">
            <w:pPr>
              <w:tabs>
                <w:tab w:val="left" w:pos="2610"/>
              </w:tabs>
              <w:rPr>
                <w:b/>
              </w:rPr>
            </w:pPr>
            <w:r w:rsidRPr="00A56153">
              <w:rPr>
                <w:b/>
              </w:rPr>
              <w:t>Time (Seconds)</w:t>
            </w:r>
          </w:p>
        </w:tc>
        <w:tc>
          <w:tcPr>
            <w:tcW w:w="1921" w:type="dxa"/>
          </w:tcPr>
          <w:p w:rsidR="00A56153" w:rsidRPr="00A56153" w:rsidRDefault="00A56153" w:rsidP="00A56153">
            <w:pPr>
              <w:tabs>
                <w:tab w:val="left" w:pos="2610"/>
              </w:tabs>
              <w:rPr>
                <w:b/>
              </w:rPr>
            </w:pPr>
            <w:r w:rsidRPr="00A56153">
              <w:rPr>
                <w:b/>
              </w:rPr>
              <w:t>Distance (Meters)</w:t>
            </w:r>
          </w:p>
        </w:tc>
      </w:tr>
      <w:tr w:rsidR="00A56153" w:rsidRPr="00A56153" w:rsidTr="00D84F93">
        <w:trPr>
          <w:trHeight w:val="417"/>
          <w:jc w:val="center"/>
        </w:trPr>
        <w:tc>
          <w:tcPr>
            <w:tcW w:w="1668" w:type="dxa"/>
          </w:tcPr>
          <w:p w:rsidR="00A56153" w:rsidRPr="00A56153" w:rsidRDefault="00A56153" w:rsidP="00A56153">
            <w:pPr>
              <w:tabs>
                <w:tab w:val="left" w:pos="2610"/>
              </w:tabs>
              <w:rPr>
                <w:b/>
              </w:rPr>
            </w:pPr>
            <w:r w:rsidRPr="00A56153">
              <w:rPr>
                <w:b/>
              </w:rPr>
              <w:t>0</w:t>
            </w:r>
            <w:r w:rsidR="00D22C98">
              <w:rPr>
                <w:b/>
              </w:rPr>
              <w:t>.0</w:t>
            </w:r>
          </w:p>
        </w:tc>
        <w:tc>
          <w:tcPr>
            <w:tcW w:w="1921" w:type="dxa"/>
          </w:tcPr>
          <w:p w:rsidR="00A56153" w:rsidRPr="00A56153" w:rsidRDefault="00A56153" w:rsidP="00A56153">
            <w:pPr>
              <w:tabs>
                <w:tab w:val="left" w:pos="2610"/>
              </w:tabs>
              <w:rPr>
                <w:b/>
              </w:rPr>
            </w:pPr>
            <w:r w:rsidRPr="00A56153">
              <w:rPr>
                <w:b/>
              </w:rPr>
              <w:t>0</w:t>
            </w:r>
            <w:r w:rsidR="00D22C98">
              <w:rPr>
                <w:b/>
              </w:rPr>
              <w:t>.0</w:t>
            </w:r>
          </w:p>
        </w:tc>
      </w:tr>
      <w:tr w:rsidR="00A56153" w:rsidRPr="00A56153" w:rsidTr="00D84F93">
        <w:trPr>
          <w:trHeight w:val="431"/>
          <w:jc w:val="center"/>
        </w:trPr>
        <w:tc>
          <w:tcPr>
            <w:tcW w:w="1668" w:type="dxa"/>
          </w:tcPr>
          <w:p w:rsidR="00A56153" w:rsidRPr="00A56153" w:rsidRDefault="00A56153" w:rsidP="00A56153">
            <w:pPr>
              <w:tabs>
                <w:tab w:val="left" w:pos="2610"/>
              </w:tabs>
              <w:rPr>
                <w:b/>
              </w:rPr>
            </w:pPr>
            <w:r w:rsidRPr="00A56153">
              <w:rPr>
                <w:b/>
              </w:rPr>
              <w:t>20</w:t>
            </w:r>
            <w:r w:rsidR="00D22C98">
              <w:rPr>
                <w:b/>
              </w:rPr>
              <w:t>.0</w:t>
            </w:r>
          </w:p>
        </w:tc>
        <w:tc>
          <w:tcPr>
            <w:tcW w:w="1921" w:type="dxa"/>
          </w:tcPr>
          <w:p w:rsidR="00A56153" w:rsidRPr="00A56153" w:rsidRDefault="00A56153" w:rsidP="00A56153">
            <w:pPr>
              <w:tabs>
                <w:tab w:val="left" w:pos="2610"/>
              </w:tabs>
              <w:rPr>
                <w:b/>
              </w:rPr>
            </w:pPr>
            <w:r w:rsidRPr="00A56153">
              <w:rPr>
                <w:b/>
              </w:rPr>
              <w:t>150</w:t>
            </w:r>
            <w:r w:rsidR="00D22C98">
              <w:rPr>
                <w:b/>
              </w:rPr>
              <w:t>.0</w:t>
            </w:r>
          </w:p>
        </w:tc>
      </w:tr>
      <w:tr w:rsidR="00A56153" w:rsidRPr="00A56153" w:rsidTr="00D84F93">
        <w:trPr>
          <w:trHeight w:val="431"/>
          <w:jc w:val="center"/>
        </w:trPr>
        <w:tc>
          <w:tcPr>
            <w:tcW w:w="1668" w:type="dxa"/>
          </w:tcPr>
          <w:p w:rsidR="00A56153" w:rsidRPr="00A56153" w:rsidRDefault="00A56153" w:rsidP="00A56153">
            <w:pPr>
              <w:tabs>
                <w:tab w:val="left" w:pos="2610"/>
              </w:tabs>
              <w:rPr>
                <w:b/>
              </w:rPr>
            </w:pPr>
            <w:r w:rsidRPr="00A56153">
              <w:rPr>
                <w:b/>
              </w:rPr>
              <w:t>150</w:t>
            </w:r>
            <w:r w:rsidR="00D22C98">
              <w:rPr>
                <w:b/>
              </w:rPr>
              <w:t>.0</w:t>
            </w:r>
          </w:p>
        </w:tc>
        <w:tc>
          <w:tcPr>
            <w:tcW w:w="1921" w:type="dxa"/>
          </w:tcPr>
          <w:p w:rsidR="00A56153" w:rsidRPr="00A56153" w:rsidRDefault="00A56153" w:rsidP="00A56153">
            <w:pPr>
              <w:tabs>
                <w:tab w:val="left" w:pos="2610"/>
              </w:tabs>
              <w:rPr>
                <w:b/>
              </w:rPr>
            </w:pPr>
            <w:r w:rsidRPr="00A56153">
              <w:rPr>
                <w:b/>
              </w:rPr>
              <w:t>200</w:t>
            </w:r>
            <w:r w:rsidR="00D22C98">
              <w:rPr>
                <w:b/>
              </w:rPr>
              <w:t>.0</w:t>
            </w:r>
          </w:p>
        </w:tc>
      </w:tr>
      <w:tr w:rsidR="00A56153" w:rsidRPr="00A56153" w:rsidTr="00D84F93">
        <w:trPr>
          <w:trHeight w:val="417"/>
          <w:jc w:val="center"/>
        </w:trPr>
        <w:tc>
          <w:tcPr>
            <w:tcW w:w="1668" w:type="dxa"/>
          </w:tcPr>
          <w:p w:rsidR="00A56153" w:rsidRPr="00A56153" w:rsidRDefault="00A56153" w:rsidP="00A56153">
            <w:pPr>
              <w:tabs>
                <w:tab w:val="left" w:pos="2610"/>
              </w:tabs>
              <w:rPr>
                <w:b/>
              </w:rPr>
            </w:pPr>
            <w:r w:rsidRPr="00A56153">
              <w:rPr>
                <w:b/>
              </w:rPr>
              <w:t>210</w:t>
            </w:r>
            <w:r w:rsidR="00D22C98">
              <w:rPr>
                <w:b/>
              </w:rPr>
              <w:t>.0</w:t>
            </w:r>
          </w:p>
        </w:tc>
        <w:tc>
          <w:tcPr>
            <w:tcW w:w="1921" w:type="dxa"/>
          </w:tcPr>
          <w:p w:rsidR="00A56153" w:rsidRPr="00A56153" w:rsidRDefault="00A56153" w:rsidP="00A56153">
            <w:pPr>
              <w:tabs>
                <w:tab w:val="left" w:pos="2610"/>
              </w:tabs>
              <w:rPr>
                <w:b/>
              </w:rPr>
            </w:pPr>
            <w:r w:rsidRPr="00A56153">
              <w:rPr>
                <w:b/>
              </w:rPr>
              <w:t>232</w:t>
            </w:r>
            <w:r w:rsidR="00D22C98">
              <w:rPr>
                <w:b/>
              </w:rPr>
              <w:t>.0</w:t>
            </w:r>
          </w:p>
        </w:tc>
      </w:tr>
      <w:tr w:rsidR="00A56153" w:rsidRPr="00A56153" w:rsidTr="00D84F93">
        <w:trPr>
          <w:trHeight w:val="431"/>
          <w:jc w:val="center"/>
        </w:trPr>
        <w:tc>
          <w:tcPr>
            <w:tcW w:w="1668" w:type="dxa"/>
          </w:tcPr>
          <w:p w:rsidR="00A56153" w:rsidRPr="00A56153" w:rsidRDefault="00A56153" w:rsidP="00A56153">
            <w:pPr>
              <w:tabs>
                <w:tab w:val="left" w:pos="2610"/>
              </w:tabs>
              <w:rPr>
                <w:b/>
              </w:rPr>
            </w:pPr>
            <w:r w:rsidRPr="00A56153">
              <w:rPr>
                <w:b/>
              </w:rPr>
              <w:t>240</w:t>
            </w:r>
            <w:r w:rsidR="00D22C98">
              <w:rPr>
                <w:b/>
              </w:rPr>
              <w:t>.0</w:t>
            </w:r>
          </w:p>
        </w:tc>
        <w:tc>
          <w:tcPr>
            <w:tcW w:w="1921" w:type="dxa"/>
          </w:tcPr>
          <w:p w:rsidR="00A56153" w:rsidRPr="00A56153" w:rsidRDefault="00A56153" w:rsidP="00A56153">
            <w:pPr>
              <w:tabs>
                <w:tab w:val="left" w:pos="2610"/>
              </w:tabs>
              <w:rPr>
                <w:b/>
              </w:rPr>
            </w:pPr>
            <w:r w:rsidRPr="00A56153">
              <w:rPr>
                <w:b/>
              </w:rPr>
              <w:t>300</w:t>
            </w:r>
            <w:r w:rsidR="00D22C98">
              <w:rPr>
                <w:b/>
              </w:rPr>
              <w:t>.0</w:t>
            </w:r>
          </w:p>
        </w:tc>
      </w:tr>
      <w:tr w:rsidR="00A56153" w:rsidRPr="00A56153" w:rsidTr="00D84F93">
        <w:trPr>
          <w:trHeight w:val="431"/>
          <w:jc w:val="center"/>
        </w:trPr>
        <w:tc>
          <w:tcPr>
            <w:tcW w:w="1668" w:type="dxa"/>
          </w:tcPr>
          <w:p w:rsidR="00A56153" w:rsidRPr="00A56153" w:rsidRDefault="00A56153" w:rsidP="00A56153">
            <w:pPr>
              <w:tabs>
                <w:tab w:val="left" w:pos="2610"/>
              </w:tabs>
              <w:rPr>
                <w:b/>
              </w:rPr>
            </w:pPr>
            <w:r w:rsidRPr="00A56153">
              <w:rPr>
                <w:b/>
              </w:rPr>
              <w:t>325</w:t>
            </w:r>
            <w:r w:rsidR="00D22C98">
              <w:rPr>
                <w:b/>
              </w:rPr>
              <w:t>.0</w:t>
            </w:r>
          </w:p>
        </w:tc>
        <w:tc>
          <w:tcPr>
            <w:tcW w:w="1921" w:type="dxa"/>
          </w:tcPr>
          <w:p w:rsidR="00A56153" w:rsidRPr="00A56153" w:rsidRDefault="00A56153" w:rsidP="00A56153">
            <w:pPr>
              <w:tabs>
                <w:tab w:val="left" w:pos="2610"/>
              </w:tabs>
              <w:rPr>
                <w:b/>
              </w:rPr>
            </w:pPr>
            <w:r w:rsidRPr="00A56153">
              <w:rPr>
                <w:b/>
              </w:rPr>
              <w:t>425</w:t>
            </w:r>
            <w:r w:rsidR="00D22C98">
              <w:rPr>
                <w:b/>
              </w:rPr>
              <w:t>.0</w:t>
            </w:r>
          </w:p>
        </w:tc>
      </w:tr>
      <w:tr w:rsidR="00A56153" w:rsidRPr="00A56153" w:rsidTr="00D84F93">
        <w:trPr>
          <w:trHeight w:val="417"/>
          <w:jc w:val="center"/>
        </w:trPr>
        <w:tc>
          <w:tcPr>
            <w:tcW w:w="1668" w:type="dxa"/>
          </w:tcPr>
          <w:p w:rsidR="00A56153" w:rsidRPr="00A56153" w:rsidRDefault="00A56153" w:rsidP="00A56153">
            <w:pPr>
              <w:tabs>
                <w:tab w:val="left" w:pos="2610"/>
              </w:tabs>
              <w:rPr>
                <w:b/>
              </w:rPr>
            </w:pPr>
            <w:r w:rsidRPr="00A56153">
              <w:rPr>
                <w:b/>
              </w:rPr>
              <w:t>400</w:t>
            </w:r>
            <w:r w:rsidR="00D22C98">
              <w:rPr>
                <w:b/>
              </w:rPr>
              <w:t>.0</w:t>
            </w:r>
          </w:p>
        </w:tc>
        <w:tc>
          <w:tcPr>
            <w:tcW w:w="1921" w:type="dxa"/>
          </w:tcPr>
          <w:p w:rsidR="00A56153" w:rsidRPr="00A56153" w:rsidRDefault="00A56153" w:rsidP="00A56153">
            <w:pPr>
              <w:tabs>
                <w:tab w:val="left" w:pos="2610"/>
              </w:tabs>
              <w:rPr>
                <w:b/>
              </w:rPr>
            </w:pPr>
            <w:r w:rsidRPr="00A56153">
              <w:rPr>
                <w:b/>
              </w:rPr>
              <w:t>600</w:t>
            </w:r>
            <w:r w:rsidR="00D22C98">
              <w:rPr>
                <w:b/>
              </w:rPr>
              <w:t>.0</w:t>
            </w:r>
          </w:p>
        </w:tc>
      </w:tr>
    </w:tbl>
    <w:p w:rsidR="00A56153" w:rsidRPr="00A56153" w:rsidRDefault="00A56153" w:rsidP="00A56153">
      <w:pPr>
        <w:tabs>
          <w:tab w:val="left" w:pos="2610"/>
        </w:tabs>
      </w:pPr>
      <w:r w:rsidRPr="00A56153">
        <w:t>a) Plot the points on the grid below:</w:t>
      </w:r>
    </w:p>
    <w:p w:rsidR="00A56153" w:rsidRPr="00A56153" w:rsidRDefault="00A56153" w:rsidP="00A56153">
      <w:pPr>
        <w:tabs>
          <w:tab w:val="left" w:pos="2610"/>
        </w:tabs>
      </w:pPr>
      <w:r w:rsidRPr="00A56153">
        <w:rPr>
          <w:noProof/>
          <w:lang w:eastAsia="en-CA"/>
        </w:rPr>
        <w:drawing>
          <wp:inline distT="0" distB="0" distL="0" distR="0">
            <wp:extent cx="3615690" cy="3133725"/>
            <wp:effectExtent l="0" t="0" r="381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619919" cy="3137390"/>
                    </a:xfrm>
                    <a:prstGeom prst="rect">
                      <a:avLst/>
                    </a:prstGeom>
                    <a:noFill/>
                    <a:ln>
                      <a:noFill/>
                    </a:ln>
                  </pic:spPr>
                </pic:pic>
              </a:graphicData>
            </a:graphic>
          </wp:inline>
        </w:drawing>
      </w:r>
    </w:p>
    <w:p w:rsidR="00A56153" w:rsidRPr="00A56153" w:rsidRDefault="00A56153" w:rsidP="00A56153">
      <w:pPr>
        <w:tabs>
          <w:tab w:val="left" w:pos="2610"/>
        </w:tabs>
      </w:pPr>
      <w:r w:rsidRPr="00A56153">
        <w:t>b) Draw a line of best fit and use it to determine:</w:t>
      </w:r>
    </w:p>
    <w:p w:rsidR="00A56153" w:rsidRPr="00A56153" w:rsidRDefault="00A56153" w:rsidP="00A56153">
      <w:pPr>
        <w:tabs>
          <w:tab w:val="left" w:pos="2610"/>
        </w:tabs>
      </w:pPr>
      <w:proofErr w:type="spellStart"/>
      <w:r w:rsidRPr="00A56153">
        <w:t>i</w:t>
      </w:r>
      <w:proofErr w:type="spellEnd"/>
      <w:r w:rsidRPr="00A56153">
        <w:t>) Peters average speed between 0</w:t>
      </w:r>
      <w:r w:rsidR="00D22C98">
        <w:t>.0</w:t>
      </w:r>
      <w:r w:rsidRPr="00A56153">
        <w:t xml:space="preserve"> and 100</w:t>
      </w:r>
      <w:r w:rsidR="00D22C98">
        <w:t>.0</w:t>
      </w:r>
      <w:r w:rsidRPr="00A56153">
        <w:t xml:space="preserve"> seconds.</w:t>
      </w:r>
    </w:p>
    <w:p w:rsidR="00A56153" w:rsidRPr="00A56153" w:rsidRDefault="00A56153" w:rsidP="00A56153">
      <w:pPr>
        <w:tabs>
          <w:tab w:val="left" w:pos="2610"/>
        </w:tabs>
      </w:pPr>
    </w:p>
    <w:p w:rsidR="00740A60" w:rsidRPr="00740A60" w:rsidRDefault="00A56153" w:rsidP="00740A60">
      <w:pPr>
        <w:tabs>
          <w:tab w:val="left" w:pos="2610"/>
        </w:tabs>
      </w:pPr>
      <w:r w:rsidRPr="00A56153">
        <w:t>ii) Peters average speed over the entire time.</w:t>
      </w:r>
    </w:p>
    <w:p w:rsidR="00740A60" w:rsidRPr="00740A60" w:rsidRDefault="00740A60" w:rsidP="00740A60">
      <w:pPr>
        <w:tabs>
          <w:tab w:val="left" w:pos="2610"/>
        </w:tabs>
      </w:pPr>
    </w:p>
    <w:p w:rsidR="00740A60" w:rsidRPr="00740A60" w:rsidRDefault="00740A60" w:rsidP="00740A60">
      <w:pPr>
        <w:tabs>
          <w:tab w:val="left" w:pos="2610"/>
        </w:tabs>
      </w:pPr>
    </w:p>
    <w:p w:rsidR="00C251F9" w:rsidRDefault="00272384" w:rsidP="00143617">
      <w:pPr>
        <w:tabs>
          <w:tab w:val="left" w:pos="2610"/>
        </w:tabs>
      </w:pPr>
      <w:r>
        <w:lastRenderedPageBreak/>
        <w:t>4.</w:t>
      </w:r>
      <w:r w:rsidR="00740A60" w:rsidRPr="00740A60">
        <w:t xml:space="preserve"> Describe the journey of the graph below. Include the distance, speed and velocity of each interval.  Also determine the total distance, average speed, final displacement and average velocity of the object.</w:t>
      </w:r>
    </w:p>
    <w:p w:rsidR="00272384" w:rsidRDefault="00272384" w:rsidP="00143617">
      <w:pPr>
        <w:tabs>
          <w:tab w:val="left" w:pos="2610"/>
        </w:tabs>
      </w:pPr>
      <w:r w:rsidRPr="00740A60">
        <w:rPr>
          <w:noProof/>
          <w:lang w:eastAsia="en-CA"/>
        </w:rPr>
        <w:drawing>
          <wp:inline distT="0" distB="0" distL="0" distR="0" wp14:anchorId="7066992C" wp14:editId="2B0F2BB1">
            <wp:extent cx="3095625" cy="24669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095625" cy="2466975"/>
                    </a:xfrm>
                    <a:prstGeom prst="rect">
                      <a:avLst/>
                    </a:prstGeom>
                    <a:noFill/>
                    <a:ln>
                      <a:noFill/>
                    </a:ln>
                  </pic:spPr>
                </pic:pic>
              </a:graphicData>
            </a:graphic>
          </wp:inline>
        </w:drawing>
      </w:r>
    </w:p>
    <w:p w:rsidR="00272384" w:rsidRDefault="00272384" w:rsidP="00143617">
      <w:pPr>
        <w:tabs>
          <w:tab w:val="left" w:pos="2610"/>
        </w:tabs>
      </w:pPr>
    </w:p>
    <w:p w:rsidR="00272384" w:rsidRDefault="00272384" w:rsidP="00143617">
      <w:pPr>
        <w:tabs>
          <w:tab w:val="left" w:pos="2610"/>
        </w:tabs>
      </w:pPr>
    </w:p>
    <w:p w:rsidR="00272384" w:rsidRDefault="00272384" w:rsidP="00143617">
      <w:pPr>
        <w:tabs>
          <w:tab w:val="left" w:pos="2610"/>
        </w:tabs>
      </w:pPr>
    </w:p>
    <w:p w:rsidR="00272384" w:rsidRPr="00272384" w:rsidRDefault="00272384" w:rsidP="00272384">
      <w:pPr>
        <w:tabs>
          <w:tab w:val="left" w:pos="2610"/>
        </w:tabs>
        <w:rPr>
          <w:b/>
        </w:rPr>
      </w:pPr>
      <w:r>
        <w:rPr>
          <w:b/>
        </w:rPr>
        <w:t xml:space="preserve">5. </w:t>
      </w:r>
      <w:r w:rsidRPr="00272384">
        <w:rPr>
          <w:b/>
        </w:rPr>
        <w:t>Graph the Position Time Graph:</w:t>
      </w:r>
    </w:p>
    <w:p w:rsidR="00C251F9" w:rsidRPr="00C251F9" w:rsidRDefault="00C251F9" w:rsidP="00C251F9">
      <w:pPr>
        <w:tabs>
          <w:tab w:val="left" w:pos="2610"/>
        </w:tabs>
      </w:pPr>
      <w:r w:rsidRPr="00C251F9">
        <w:t xml:space="preserve">A </w:t>
      </w:r>
      <w:proofErr w:type="gramStart"/>
      <w:r w:rsidRPr="00C251F9">
        <w:t>remote control</w:t>
      </w:r>
      <w:proofErr w:type="gramEnd"/>
      <w:r w:rsidRPr="00C251F9">
        <w:t xml:space="preserve"> car travels 4.0m [N] in 3.0 seconds before stopping for 2.0 seconds.  It then moves 5.0m [S] in 2.0 seconds, stops for 1.0 second, and then proceeds north for 3.0m in 2.0s.</w:t>
      </w:r>
    </w:p>
    <w:p w:rsidR="00C251F9" w:rsidRPr="00C251F9" w:rsidRDefault="00C251F9" w:rsidP="00C251F9">
      <w:pPr>
        <w:tabs>
          <w:tab w:val="left" w:pos="2610"/>
        </w:tabs>
      </w:pPr>
    </w:p>
    <w:tbl>
      <w:tblPr>
        <w:tblStyle w:val="TableGrid"/>
        <w:tblW w:w="0" w:type="auto"/>
        <w:tblInd w:w="1290" w:type="dxa"/>
        <w:tblLook w:val="04A0" w:firstRow="1" w:lastRow="0" w:firstColumn="1" w:lastColumn="0" w:noHBand="0" w:noVBand="1"/>
      </w:tblPr>
      <w:tblGrid>
        <w:gridCol w:w="680"/>
        <w:gridCol w:w="680"/>
        <w:gridCol w:w="680"/>
        <w:gridCol w:w="680"/>
        <w:gridCol w:w="680"/>
        <w:gridCol w:w="680"/>
        <w:gridCol w:w="680"/>
        <w:gridCol w:w="680"/>
        <w:gridCol w:w="680"/>
        <w:gridCol w:w="680"/>
      </w:tblGrid>
      <w:tr w:rsidR="00C251F9" w:rsidRPr="00C251F9" w:rsidTr="00B10C65">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r>
      <w:tr w:rsidR="00C251F9" w:rsidRPr="00C251F9" w:rsidTr="00B10C65">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r>
      <w:tr w:rsidR="00C251F9" w:rsidRPr="00C251F9" w:rsidTr="00B10C65">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r>
      <w:tr w:rsidR="00C251F9" w:rsidRPr="00C251F9" w:rsidTr="00B10C65">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r>
      <w:tr w:rsidR="00C251F9" w:rsidRPr="00C251F9" w:rsidTr="00B10C65">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r>
      <w:tr w:rsidR="00C251F9" w:rsidRPr="00C251F9" w:rsidTr="00B10C65">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r>
      <w:tr w:rsidR="00C251F9" w:rsidRPr="00C251F9" w:rsidTr="00B10C65">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r>
      <w:tr w:rsidR="00C251F9" w:rsidRPr="00C251F9" w:rsidTr="00B10C65">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r>
      <w:tr w:rsidR="00C251F9" w:rsidRPr="00C251F9" w:rsidTr="00B10C65">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r>
      <w:tr w:rsidR="00C251F9" w:rsidRPr="00C251F9" w:rsidTr="00B10C65">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c>
          <w:tcPr>
            <w:tcW w:w="680" w:type="dxa"/>
          </w:tcPr>
          <w:p w:rsidR="00C251F9" w:rsidRPr="00C251F9" w:rsidRDefault="00C251F9" w:rsidP="00C251F9">
            <w:pPr>
              <w:tabs>
                <w:tab w:val="left" w:pos="2610"/>
              </w:tabs>
              <w:spacing w:after="160" w:line="259" w:lineRule="auto"/>
            </w:pPr>
          </w:p>
        </w:tc>
      </w:tr>
    </w:tbl>
    <w:p w:rsidR="00272384" w:rsidRDefault="00272384" w:rsidP="00272384">
      <w:pPr>
        <w:tabs>
          <w:tab w:val="left" w:pos="2610"/>
        </w:tabs>
      </w:pPr>
      <w:bookmarkStart w:id="0" w:name="_GoBack"/>
      <w:bookmarkEnd w:id="0"/>
    </w:p>
    <w:sectPr w:rsidR="00272384" w:rsidSect="00AE4599">
      <w:footerReference w:type="default" r:id="rId40"/>
      <w:pgSz w:w="12240" w:h="15840"/>
      <w:pgMar w:top="1440" w:right="1440" w:bottom="1440" w:left="1440" w:header="708" w:footer="45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A32BD" w:rsidRDefault="009A32BD" w:rsidP="00AE4599">
      <w:pPr>
        <w:spacing w:after="0" w:line="240" w:lineRule="auto"/>
      </w:pPr>
      <w:r>
        <w:separator/>
      </w:r>
    </w:p>
  </w:endnote>
  <w:endnote w:type="continuationSeparator" w:id="0">
    <w:p w:rsidR="009A32BD" w:rsidRDefault="009A32BD" w:rsidP="00AE459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08413354"/>
      <w:docPartObj>
        <w:docPartGallery w:val="Page Numbers (Bottom of Page)"/>
        <w:docPartUnique/>
      </w:docPartObj>
    </w:sdtPr>
    <w:sdtEndPr>
      <w:rPr>
        <w:noProof/>
      </w:rPr>
    </w:sdtEndPr>
    <w:sdtContent>
      <w:p w:rsidR="00AE4599" w:rsidRDefault="00AE4599">
        <w:pPr>
          <w:pStyle w:val="Footer"/>
          <w:jc w:val="right"/>
        </w:pPr>
        <w:r>
          <w:fldChar w:fldCharType="begin"/>
        </w:r>
        <w:r>
          <w:instrText xml:space="preserve"> PAGE   \* MERGEFORMAT </w:instrText>
        </w:r>
        <w:r>
          <w:fldChar w:fldCharType="separate"/>
        </w:r>
        <w:r w:rsidR="00AE5209">
          <w:rPr>
            <w:noProof/>
          </w:rPr>
          <w:t>15</w:t>
        </w:r>
        <w:r>
          <w:rPr>
            <w:noProof/>
          </w:rPr>
          <w:fldChar w:fldCharType="end"/>
        </w:r>
      </w:p>
    </w:sdtContent>
  </w:sdt>
  <w:p w:rsidR="00AE4599" w:rsidRDefault="00AE459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A32BD" w:rsidRDefault="009A32BD" w:rsidP="00AE4599">
      <w:pPr>
        <w:spacing w:after="0" w:line="240" w:lineRule="auto"/>
      </w:pPr>
      <w:r>
        <w:separator/>
      </w:r>
    </w:p>
  </w:footnote>
  <w:footnote w:type="continuationSeparator" w:id="0">
    <w:p w:rsidR="009A32BD" w:rsidRDefault="009A32BD" w:rsidP="00AE459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307CB4"/>
    <w:multiLevelType w:val="hybridMultilevel"/>
    <w:tmpl w:val="131221F8"/>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15:restartNumberingAfterBreak="0">
    <w:nsid w:val="1EFD76DA"/>
    <w:multiLevelType w:val="hybridMultilevel"/>
    <w:tmpl w:val="31AE580C"/>
    <w:lvl w:ilvl="0" w:tplc="AC5E27F4">
      <w:start w:val="1"/>
      <w:numFmt w:val="lowerRoman"/>
      <w:lvlText w:val="%1)"/>
      <w:lvlJc w:val="left"/>
      <w:pPr>
        <w:ind w:left="1080" w:hanging="72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 w15:restartNumberingAfterBreak="0">
    <w:nsid w:val="236E5AB9"/>
    <w:multiLevelType w:val="hybridMultilevel"/>
    <w:tmpl w:val="C12417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13867C4"/>
    <w:multiLevelType w:val="hybridMultilevel"/>
    <w:tmpl w:val="7D0A76AE"/>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15:restartNumberingAfterBreak="0">
    <w:nsid w:val="43710A37"/>
    <w:multiLevelType w:val="hybridMultilevel"/>
    <w:tmpl w:val="2280EF80"/>
    <w:lvl w:ilvl="0" w:tplc="9B70ACB4">
      <w:start w:val="1"/>
      <w:numFmt w:val="bullet"/>
      <w:lvlText w:val=""/>
      <w:lvlJc w:val="left"/>
      <w:pPr>
        <w:tabs>
          <w:tab w:val="num" w:pos="720"/>
        </w:tabs>
        <w:ind w:left="720" w:hanging="360"/>
      </w:pPr>
      <w:rPr>
        <w:rFonts w:ascii="Wingdings 3" w:hAnsi="Wingdings 3" w:hint="default"/>
      </w:rPr>
    </w:lvl>
    <w:lvl w:ilvl="1" w:tplc="F6F6D50A" w:tentative="1">
      <w:start w:val="1"/>
      <w:numFmt w:val="bullet"/>
      <w:lvlText w:val=""/>
      <w:lvlJc w:val="left"/>
      <w:pPr>
        <w:tabs>
          <w:tab w:val="num" w:pos="1440"/>
        </w:tabs>
        <w:ind w:left="1440" w:hanging="360"/>
      </w:pPr>
      <w:rPr>
        <w:rFonts w:ascii="Wingdings 3" w:hAnsi="Wingdings 3" w:hint="default"/>
      </w:rPr>
    </w:lvl>
    <w:lvl w:ilvl="2" w:tplc="80D847A6" w:tentative="1">
      <w:start w:val="1"/>
      <w:numFmt w:val="bullet"/>
      <w:lvlText w:val=""/>
      <w:lvlJc w:val="left"/>
      <w:pPr>
        <w:tabs>
          <w:tab w:val="num" w:pos="2160"/>
        </w:tabs>
        <w:ind w:left="2160" w:hanging="360"/>
      </w:pPr>
      <w:rPr>
        <w:rFonts w:ascii="Wingdings 3" w:hAnsi="Wingdings 3" w:hint="default"/>
      </w:rPr>
    </w:lvl>
    <w:lvl w:ilvl="3" w:tplc="1A987A5E" w:tentative="1">
      <w:start w:val="1"/>
      <w:numFmt w:val="bullet"/>
      <w:lvlText w:val=""/>
      <w:lvlJc w:val="left"/>
      <w:pPr>
        <w:tabs>
          <w:tab w:val="num" w:pos="2880"/>
        </w:tabs>
        <w:ind w:left="2880" w:hanging="360"/>
      </w:pPr>
      <w:rPr>
        <w:rFonts w:ascii="Wingdings 3" w:hAnsi="Wingdings 3" w:hint="default"/>
      </w:rPr>
    </w:lvl>
    <w:lvl w:ilvl="4" w:tplc="CAA239A2" w:tentative="1">
      <w:start w:val="1"/>
      <w:numFmt w:val="bullet"/>
      <w:lvlText w:val=""/>
      <w:lvlJc w:val="left"/>
      <w:pPr>
        <w:tabs>
          <w:tab w:val="num" w:pos="3600"/>
        </w:tabs>
        <w:ind w:left="3600" w:hanging="360"/>
      </w:pPr>
      <w:rPr>
        <w:rFonts w:ascii="Wingdings 3" w:hAnsi="Wingdings 3" w:hint="default"/>
      </w:rPr>
    </w:lvl>
    <w:lvl w:ilvl="5" w:tplc="53FA27E8" w:tentative="1">
      <w:start w:val="1"/>
      <w:numFmt w:val="bullet"/>
      <w:lvlText w:val=""/>
      <w:lvlJc w:val="left"/>
      <w:pPr>
        <w:tabs>
          <w:tab w:val="num" w:pos="4320"/>
        </w:tabs>
        <w:ind w:left="4320" w:hanging="360"/>
      </w:pPr>
      <w:rPr>
        <w:rFonts w:ascii="Wingdings 3" w:hAnsi="Wingdings 3" w:hint="default"/>
      </w:rPr>
    </w:lvl>
    <w:lvl w:ilvl="6" w:tplc="732A9804" w:tentative="1">
      <w:start w:val="1"/>
      <w:numFmt w:val="bullet"/>
      <w:lvlText w:val=""/>
      <w:lvlJc w:val="left"/>
      <w:pPr>
        <w:tabs>
          <w:tab w:val="num" w:pos="5040"/>
        </w:tabs>
        <w:ind w:left="5040" w:hanging="360"/>
      </w:pPr>
      <w:rPr>
        <w:rFonts w:ascii="Wingdings 3" w:hAnsi="Wingdings 3" w:hint="default"/>
      </w:rPr>
    </w:lvl>
    <w:lvl w:ilvl="7" w:tplc="7F58D938" w:tentative="1">
      <w:start w:val="1"/>
      <w:numFmt w:val="bullet"/>
      <w:lvlText w:val=""/>
      <w:lvlJc w:val="left"/>
      <w:pPr>
        <w:tabs>
          <w:tab w:val="num" w:pos="5760"/>
        </w:tabs>
        <w:ind w:left="5760" w:hanging="360"/>
      </w:pPr>
      <w:rPr>
        <w:rFonts w:ascii="Wingdings 3" w:hAnsi="Wingdings 3" w:hint="default"/>
      </w:rPr>
    </w:lvl>
    <w:lvl w:ilvl="8" w:tplc="EC003AFA" w:tentative="1">
      <w:start w:val="1"/>
      <w:numFmt w:val="bullet"/>
      <w:lvlText w:val=""/>
      <w:lvlJc w:val="left"/>
      <w:pPr>
        <w:tabs>
          <w:tab w:val="num" w:pos="6480"/>
        </w:tabs>
        <w:ind w:left="6480" w:hanging="360"/>
      </w:pPr>
      <w:rPr>
        <w:rFonts w:ascii="Wingdings 3" w:hAnsi="Wingdings 3" w:hint="default"/>
      </w:rPr>
    </w:lvl>
  </w:abstractNum>
  <w:abstractNum w:abstractNumId="5" w15:restartNumberingAfterBreak="0">
    <w:nsid w:val="44135D0B"/>
    <w:multiLevelType w:val="hybridMultilevel"/>
    <w:tmpl w:val="B04611E8"/>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15:restartNumberingAfterBreak="0">
    <w:nsid w:val="71730752"/>
    <w:multiLevelType w:val="hybridMultilevel"/>
    <w:tmpl w:val="04A48A74"/>
    <w:lvl w:ilvl="0" w:tplc="AB88FFB8">
      <w:start w:val="1"/>
      <w:numFmt w:val="lowerRoman"/>
      <w:lvlText w:val="%1)"/>
      <w:lvlJc w:val="left"/>
      <w:pPr>
        <w:ind w:left="1080" w:hanging="72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5"/>
  </w:num>
  <w:num w:numId="2">
    <w:abstractNumId w:val="3"/>
  </w:num>
  <w:num w:numId="3">
    <w:abstractNumId w:val="0"/>
  </w:num>
  <w:num w:numId="4">
    <w:abstractNumId w:val="6"/>
  </w:num>
  <w:num w:numId="5">
    <w:abstractNumId w:val="1"/>
  </w:num>
  <w:num w:numId="6">
    <w:abstractNumId w:val="4"/>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265B2"/>
    <w:rsid w:val="00004960"/>
    <w:rsid w:val="00031DCE"/>
    <w:rsid w:val="00120E2A"/>
    <w:rsid w:val="00143617"/>
    <w:rsid w:val="00143E5A"/>
    <w:rsid w:val="001869F7"/>
    <w:rsid w:val="001F17D7"/>
    <w:rsid w:val="002237CB"/>
    <w:rsid w:val="00254074"/>
    <w:rsid w:val="00254EE3"/>
    <w:rsid w:val="00267CF3"/>
    <w:rsid w:val="00272384"/>
    <w:rsid w:val="002F4AA0"/>
    <w:rsid w:val="00305DE3"/>
    <w:rsid w:val="003C357F"/>
    <w:rsid w:val="004A7A18"/>
    <w:rsid w:val="004E367D"/>
    <w:rsid w:val="004F7E0E"/>
    <w:rsid w:val="005C58C9"/>
    <w:rsid w:val="0061427E"/>
    <w:rsid w:val="00660887"/>
    <w:rsid w:val="00722F04"/>
    <w:rsid w:val="00740A60"/>
    <w:rsid w:val="007E45F8"/>
    <w:rsid w:val="009265B2"/>
    <w:rsid w:val="009A32BD"/>
    <w:rsid w:val="00A56153"/>
    <w:rsid w:val="00A61DF3"/>
    <w:rsid w:val="00AE4599"/>
    <w:rsid w:val="00AE5209"/>
    <w:rsid w:val="00B85FCE"/>
    <w:rsid w:val="00BE4E62"/>
    <w:rsid w:val="00C251F9"/>
    <w:rsid w:val="00C90260"/>
    <w:rsid w:val="00CB343D"/>
    <w:rsid w:val="00CC1451"/>
    <w:rsid w:val="00D22C98"/>
    <w:rsid w:val="00D73CB8"/>
    <w:rsid w:val="00D84F93"/>
    <w:rsid w:val="00DA4BA0"/>
    <w:rsid w:val="00E0606F"/>
    <w:rsid w:val="00EB1E3C"/>
    <w:rsid w:val="00EE638F"/>
    <w:rsid w:val="00FA3A74"/>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40"/>
    <o:shapelayout v:ext="edit">
      <o:idmap v:ext="edit" data="1"/>
    </o:shapelayout>
  </w:shapeDefaults>
  <w:decimalSymbol w:val="."/>
  <w:listSeparator w:val=","/>
  <w15:chartTrackingRefBased/>
  <w15:docId w15:val="{B3DBD77B-E4C5-41F7-87C6-F13B2A1E60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CA"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43617"/>
    <w:pPr>
      <w:ind w:left="720"/>
      <w:contextualSpacing/>
    </w:pPr>
  </w:style>
  <w:style w:type="table" w:styleId="TableGrid">
    <w:name w:val="Table Grid"/>
    <w:basedOn w:val="TableNormal"/>
    <w:uiPriority w:val="59"/>
    <w:rsid w:val="00254EE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AE4599"/>
    <w:pPr>
      <w:tabs>
        <w:tab w:val="center" w:pos="4680"/>
        <w:tab w:val="right" w:pos="9360"/>
      </w:tabs>
      <w:spacing w:after="0" w:line="240" w:lineRule="auto"/>
    </w:pPr>
  </w:style>
  <w:style w:type="character" w:customStyle="1" w:styleId="HeaderChar">
    <w:name w:val="Header Char"/>
    <w:basedOn w:val="DefaultParagraphFont"/>
    <w:link w:val="Header"/>
    <w:uiPriority w:val="99"/>
    <w:rsid w:val="00AE4599"/>
  </w:style>
  <w:style w:type="paragraph" w:styleId="Footer">
    <w:name w:val="footer"/>
    <w:basedOn w:val="Normal"/>
    <w:link w:val="FooterChar"/>
    <w:uiPriority w:val="99"/>
    <w:unhideWhenUsed/>
    <w:rsid w:val="00AE4599"/>
    <w:pPr>
      <w:tabs>
        <w:tab w:val="center" w:pos="4680"/>
        <w:tab w:val="right" w:pos="9360"/>
      </w:tabs>
      <w:spacing w:after="0" w:line="240" w:lineRule="auto"/>
    </w:pPr>
  </w:style>
  <w:style w:type="character" w:customStyle="1" w:styleId="FooterChar">
    <w:name w:val="Footer Char"/>
    <w:basedOn w:val="DefaultParagraphFont"/>
    <w:link w:val="Footer"/>
    <w:uiPriority w:val="99"/>
    <w:rsid w:val="00AE459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66038087">
      <w:bodyDiv w:val="1"/>
      <w:marLeft w:val="0"/>
      <w:marRight w:val="0"/>
      <w:marTop w:val="0"/>
      <w:marBottom w:val="0"/>
      <w:divBdr>
        <w:top w:val="none" w:sz="0" w:space="0" w:color="auto"/>
        <w:left w:val="none" w:sz="0" w:space="0" w:color="auto"/>
        <w:bottom w:val="none" w:sz="0" w:space="0" w:color="auto"/>
        <w:right w:val="none" w:sz="0" w:space="0" w:color="auto"/>
      </w:divBdr>
    </w:div>
    <w:div w:id="1607301820">
      <w:bodyDiv w:val="1"/>
      <w:marLeft w:val="0"/>
      <w:marRight w:val="0"/>
      <w:marTop w:val="0"/>
      <w:marBottom w:val="0"/>
      <w:divBdr>
        <w:top w:val="none" w:sz="0" w:space="0" w:color="auto"/>
        <w:left w:val="none" w:sz="0" w:space="0" w:color="auto"/>
        <w:bottom w:val="none" w:sz="0" w:space="0" w:color="auto"/>
        <w:right w:val="none" w:sz="0" w:space="0" w:color="auto"/>
      </w:divBdr>
      <w:divsChild>
        <w:div w:id="1799950029">
          <w:marLeft w:val="547"/>
          <w:marRight w:val="0"/>
          <w:marTop w:val="20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png"/><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image" Target="media/image16.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chart" Target="charts/chart2.xml"/><Relationship Id="rId37" Type="http://schemas.openxmlformats.org/officeDocument/2006/relationships/image" Target="media/image15.png"/><Relationship Id="rId40"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http://nces.ed.gov/nceskids/createagraph/graphwrite.aspx?ID=64aa675e08d24b51a7548c041ba651db&amp;r=49419.9400096&amp;file=png" TargetMode="Externa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chart" Target="charts/chart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4.png"/></Relationships>
</file>

<file path=word/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Position-</a:t>
            </a:r>
            <a:r>
              <a:rPr lang="en-US" baseline="0"/>
              <a:t> time graph</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1:$A$9</c:f>
              <c:numCache>
                <c:formatCode>General</c:formatCode>
                <c:ptCount val="9"/>
                <c:pt idx="0">
                  <c:v>0</c:v>
                </c:pt>
                <c:pt idx="1">
                  <c:v>2</c:v>
                </c:pt>
                <c:pt idx="2">
                  <c:v>4</c:v>
                </c:pt>
                <c:pt idx="3">
                  <c:v>6</c:v>
                </c:pt>
                <c:pt idx="4">
                  <c:v>8</c:v>
                </c:pt>
                <c:pt idx="5">
                  <c:v>10</c:v>
                </c:pt>
                <c:pt idx="6">
                  <c:v>12</c:v>
                </c:pt>
                <c:pt idx="7">
                  <c:v>14</c:v>
                </c:pt>
                <c:pt idx="8">
                  <c:v>16</c:v>
                </c:pt>
              </c:numCache>
            </c:numRef>
          </c:xVal>
          <c:yVal>
            <c:numRef>
              <c:f>Sheet1!$B$1:$B$9</c:f>
              <c:numCache>
                <c:formatCode>General</c:formatCode>
                <c:ptCount val="9"/>
                <c:pt idx="0">
                  <c:v>4</c:v>
                </c:pt>
                <c:pt idx="1">
                  <c:v>8</c:v>
                </c:pt>
                <c:pt idx="2">
                  <c:v>12</c:v>
                </c:pt>
                <c:pt idx="3">
                  <c:v>16</c:v>
                </c:pt>
                <c:pt idx="4">
                  <c:v>20</c:v>
                </c:pt>
                <c:pt idx="5">
                  <c:v>24</c:v>
                </c:pt>
                <c:pt idx="6">
                  <c:v>28</c:v>
                </c:pt>
                <c:pt idx="7">
                  <c:v>32</c:v>
                </c:pt>
                <c:pt idx="8">
                  <c:v>36</c:v>
                </c:pt>
              </c:numCache>
            </c:numRef>
          </c:yVal>
          <c:smooth val="0"/>
          <c:extLst>
            <c:ext xmlns:c16="http://schemas.microsoft.com/office/drawing/2014/chart" uri="{C3380CC4-5D6E-409C-BE32-E72D297353CC}">
              <c16:uniqueId val="{00000000-7DA7-4692-9D37-2E55FA602BB9}"/>
            </c:ext>
          </c:extLst>
        </c:ser>
        <c:dLbls>
          <c:showLegendKey val="0"/>
          <c:showVal val="0"/>
          <c:showCatName val="0"/>
          <c:showSerName val="0"/>
          <c:showPercent val="0"/>
          <c:showBubbleSize val="0"/>
        </c:dLbls>
        <c:axId val="466447400"/>
        <c:axId val="466444264"/>
      </c:scatterChart>
      <c:valAx>
        <c:axId val="46644740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 (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66444264"/>
        <c:crosses val="autoZero"/>
        <c:crossBetween val="midCat"/>
      </c:valAx>
      <c:valAx>
        <c:axId val="4664442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osition (m)</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6644740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Uniform</a:t>
            </a:r>
            <a:r>
              <a:rPr lang="en-US" baseline="0"/>
              <a:t> Motion</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1:$A$11</c:f>
              <c:numCache>
                <c:formatCode>General</c:formatCode>
                <c:ptCount val="11"/>
                <c:pt idx="0">
                  <c:v>0</c:v>
                </c:pt>
                <c:pt idx="1">
                  <c:v>1</c:v>
                </c:pt>
                <c:pt idx="2">
                  <c:v>2</c:v>
                </c:pt>
                <c:pt idx="3">
                  <c:v>3</c:v>
                </c:pt>
                <c:pt idx="4">
                  <c:v>4</c:v>
                </c:pt>
                <c:pt idx="5">
                  <c:v>5</c:v>
                </c:pt>
                <c:pt idx="6">
                  <c:v>6</c:v>
                </c:pt>
                <c:pt idx="7">
                  <c:v>7</c:v>
                </c:pt>
                <c:pt idx="8">
                  <c:v>8</c:v>
                </c:pt>
              </c:numCache>
            </c:numRef>
          </c:xVal>
          <c:yVal>
            <c:numRef>
              <c:f>Sheet1!$B$1:$B$11</c:f>
              <c:numCache>
                <c:formatCode>General</c:formatCode>
                <c:ptCount val="11"/>
                <c:pt idx="0">
                  <c:v>100</c:v>
                </c:pt>
                <c:pt idx="1">
                  <c:v>75</c:v>
                </c:pt>
                <c:pt idx="2">
                  <c:v>50</c:v>
                </c:pt>
                <c:pt idx="3">
                  <c:v>25</c:v>
                </c:pt>
                <c:pt idx="4">
                  <c:v>0</c:v>
                </c:pt>
                <c:pt idx="5">
                  <c:v>-25</c:v>
                </c:pt>
                <c:pt idx="6">
                  <c:v>-50</c:v>
                </c:pt>
                <c:pt idx="7">
                  <c:v>-75</c:v>
                </c:pt>
                <c:pt idx="8">
                  <c:v>-100</c:v>
                </c:pt>
              </c:numCache>
            </c:numRef>
          </c:yVal>
          <c:smooth val="0"/>
          <c:extLst>
            <c:ext xmlns:c16="http://schemas.microsoft.com/office/drawing/2014/chart" uri="{C3380CC4-5D6E-409C-BE32-E72D297353CC}">
              <c16:uniqueId val="{00000000-AD31-49DB-B12A-DFFB436C7925}"/>
            </c:ext>
          </c:extLst>
        </c:ser>
        <c:dLbls>
          <c:showLegendKey val="0"/>
          <c:showVal val="0"/>
          <c:showCatName val="0"/>
          <c:showSerName val="0"/>
          <c:showPercent val="0"/>
          <c:showBubbleSize val="0"/>
        </c:dLbls>
        <c:axId val="384257184"/>
        <c:axId val="384258360"/>
      </c:scatterChart>
      <c:valAx>
        <c:axId val="38425718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4258360"/>
        <c:crosses val="autoZero"/>
        <c:crossBetween val="midCat"/>
      </c:valAx>
      <c:valAx>
        <c:axId val="3842583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osition</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425718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3</Pages>
  <Words>1730</Words>
  <Characters>9864</Characters>
  <Application>Microsoft Office Word</Application>
  <DocSecurity>4</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Newfoundland and Labrador English School District</Company>
  <LinksUpToDate>false</LinksUpToDate>
  <CharactersWithSpaces>115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dley Gosse</dc:creator>
  <cp:keywords/>
  <dc:description/>
  <cp:lastModifiedBy>Randy Penney</cp:lastModifiedBy>
  <cp:revision>2</cp:revision>
  <dcterms:created xsi:type="dcterms:W3CDTF">2020-03-25T12:39:00Z</dcterms:created>
  <dcterms:modified xsi:type="dcterms:W3CDTF">2020-03-25T12:39:00Z</dcterms:modified>
</cp:coreProperties>
</file>